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30EAE1" w14:textId="77777777" w:rsidR="000739F1" w:rsidRDefault="000739F1" w:rsidP="001E1427">
      <w:pPr>
        <w:jc w:val="center"/>
        <w:rPr>
          <w:b/>
          <w:color w:val="000000"/>
        </w:rPr>
      </w:pPr>
    </w:p>
    <w:p w14:paraId="5AAFAE1A" w14:textId="01FD6F3C" w:rsidR="001E1427" w:rsidRPr="003076F5" w:rsidRDefault="00E44FCA" w:rsidP="001E1427">
      <w:pPr>
        <w:jc w:val="center"/>
        <w:rPr>
          <w:rFonts w:asciiTheme="majorHAnsi" w:hAnsiTheme="majorHAnsi"/>
          <w:color w:val="000000"/>
        </w:rPr>
      </w:pPr>
      <w:r>
        <w:rPr>
          <w:rFonts w:asciiTheme="majorHAnsi" w:hAnsiTheme="majorHAnsi"/>
          <w:bCs/>
          <w:noProof/>
          <w:sz w:val="22"/>
        </w:rPr>
        <w:pict w14:anchorId="4E5E3B6C">
          <v:shapetype id="_x0000_t202" coordsize="21600,21600" o:spt="202" path="m,l,21600r21600,l21600,xe">
            <v:stroke joinstyle="miter"/>
            <v:path gradientshapeok="t" o:connecttype="rect"/>
          </v:shapetype>
          <v:shape id="_x0000_s1166" type="#_x0000_t202" style="position:absolute;left:0;text-align:left;margin-left:0;margin-top:-9pt;width:540pt;height:81pt;z-index:-251657728" strokecolor="red" strokeweight="6pt">
            <v:stroke linestyle="thickBetweenThin"/>
            <v:textbox>
              <w:txbxContent>
                <w:p w14:paraId="55D1C81F" w14:textId="77777777" w:rsidR="006D189C" w:rsidRDefault="006D189C" w:rsidP="00E46AC1">
                  <w:pPr>
                    <w:rPr>
                      <w:b/>
                    </w:rPr>
                  </w:pPr>
                </w:p>
                <w:p w14:paraId="6BF720BB" w14:textId="77777777" w:rsidR="006D189C" w:rsidRPr="00FE51D8" w:rsidRDefault="006D189C" w:rsidP="00E46AC1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 w:rsidR="00E46AC1" w:rsidRPr="003076F5">
        <w:rPr>
          <w:rFonts w:asciiTheme="majorHAnsi" w:hAnsiTheme="majorHAnsi"/>
          <w:color w:val="000000"/>
        </w:rPr>
        <w:t>EĞİTİM</w:t>
      </w:r>
      <w:r w:rsidR="00AE6B96" w:rsidRPr="003076F5">
        <w:rPr>
          <w:rFonts w:asciiTheme="majorHAnsi" w:hAnsiTheme="majorHAnsi"/>
          <w:color w:val="000000"/>
        </w:rPr>
        <w:t>-</w:t>
      </w:r>
      <w:proofErr w:type="gramStart"/>
      <w:r w:rsidR="00E46AC1" w:rsidRPr="003076F5">
        <w:rPr>
          <w:rFonts w:asciiTheme="majorHAnsi" w:hAnsiTheme="majorHAnsi"/>
          <w:color w:val="000000"/>
        </w:rPr>
        <w:t xml:space="preserve">ÖĞRETİM </w:t>
      </w:r>
      <w:r w:rsidR="001E1427" w:rsidRPr="003076F5">
        <w:rPr>
          <w:rFonts w:asciiTheme="majorHAnsi" w:hAnsiTheme="majorHAnsi"/>
          <w:color w:val="000000"/>
        </w:rPr>
        <w:t xml:space="preserve"> YILI</w:t>
      </w:r>
      <w:proofErr w:type="gramEnd"/>
      <w:r w:rsidR="001E1427" w:rsidRPr="003076F5">
        <w:rPr>
          <w:rFonts w:asciiTheme="majorHAnsi" w:hAnsiTheme="majorHAnsi"/>
          <w:color w:val="000000"/>
        </w:rPr>
        <w:t xml:space="preserve"> </w:t>
      </w:r>
      <w:r w:rsidR="003076F5" w:rsidRPr="003076F5">
        <w:rPr>
          <w:rFonts w:asciiTheme="majorHAnsi" w:hAnsiTheme="majorHAnsi"/>
          <w:color w:val="000000"/>
        </w:rPr>
        <w:t xml:space="preserve">AHMET CEVDET ÇAMURDAN </w:t>
      </w:r>
      <w:r w:rsidR="001F0CCB">
        <w:rPr>
          <w:rFonts w:asciiTheme="majorHAnsi" w:hAnsiTheme="majorHAnsi"/>
          <w:color w:val="000000"/>
        </w:rPr>
        <w:t>ORTA</w:t>
      </w:r>
      <w:r w:rsidR="00E46AC1" w:rsidRPr="003076F5">
        <w:rPr>
          <w:rFonts w:asciiTheme="majorHAnsi" w:hAnsiTheme="majorHAnsi"/>
          <w:color w:val="000000"/>
        </w:rPr>
        <w:t>OKULU</w:t>
      </w:r>
    </w:p>
    <w:p w14:paraId="20B6F8A9" w14:textId="77777777" w:rsidR="00E46AC1" w:rsidRPr="003076F5" w:rsidRDefault="00530404" w:rsidP="001E1427">
      <w:pPr>
        <w:jc w:val="center"/>
        <w:rPr>
          <w:rFonts w:asciiTheme="majorHAnsi" w:hAnsiTheme="majorHAnsi"/>
          <w:color w:val="000000"/>
        </w:rPr>
      </w:pPr>
      <w:r w:rsidRPr="003076F5">
        <w:rPr>
          <w:rFonts w:asciiTheme="majorHAnsi" w:hAnsiTheme="majorHAnsi"/>
          <w:color w:val="000000"/>
        </w:rPr>
        <w:t xml:space="preserve">MATEMATİK DERSİ </w:t>
      </w:r>
      <w:r w:rsidR="00BB449E" w:rsidRPr="003076F5">
        <w:rPr>
          <w:rFonts w:asciiTheme="majorHAnsi" w:hAnsiTheme="majorHAnsi"/>
          <w:color w:val="000000"/>
        </w:rPr>
        <w:t>6</w:t>
      </w:r>
      <w:r w:rsidR="003076F5">
        <w:rPr>
          <w:rFonts w:asciiTheme="majorHAnsi" w:hAnsiTheme="majorHAnsi"/>
          <w:color w:val="000000"/>
        </w:rPr>
        <w:t>/</w:t>
      </w:r>
      <w:proofErr w:type="gramStart"/>
      <w:r w:rsidR="003076F5">
        <w:rPr>
          <w:rFonts w:asciiTheme="majorHAnsi" w:hAnsiTheme="majorHAnsi"/>
          <w:color w:val="000000"/>
        </w:rPr>
        <w:t>F</w:t>
      </w:r>
      <w:r w:rsidR="004B1440" w:rsidRPr="003076F5">
        <w:rPr>
          <w:rFonts w:asciiTheme="majorHAnsi" w:hAnsiTheme="majorHAnsi"/>
          <w:color w:val="000000"/>
        </w:rPr>
        <w:t xml:space="preserve">  SINIF</w:t>
      </w:r>
      <w:r w:rsidR="00AE6B96" w:rsidRPr="003076F5">
        <w:rPr>
          <w:rFonts w:asciiTheme="majorHAnsi" w:hAnsiTheme="majorHAnsi"/>
          <w:color w:val="000000"/>
        </w:rPr>
        <w:t>I</w:t>
      </w:r>
      <w:proofErr w:type="gramEnd"/>
      <w:r w:rsidR="001E1427" w:rsidRPr="003076F5">
        <w:rPr>
          <w:rFonts w:asciiTheme="majorHAnsi" w:hAnsiTheme="majorHAnsi"/>
          <w:color w:val="000000"/>
        </w:rPr>
        <w:t xml:space="preserve"> </w:t>
      </w:r>
      <w:r w:rsidR="00E14CF9" w:rsidRPr="003076F5">
        <w:rPr>
          <w:rFonts w:asciiTheme="majorHAnsi" w:hAnsiTheme="majorHAnsi"/>
          <w:color w:val="000000"/>
        </w:rPr>
        <w:t>I</w:t>
      </w:r>
      <w:r w:rsidR="00384508" w:rsidRPr="003076F5">
        <w:rPr>
          <w:rFonts w:asciiTheme="majorHAnsi" w:hAnsiTheme="majorHAnsi"/>
          <w:color w:val="000000"/>
        </w:rPr>
        <w:t>I</w:t>
      </w:r>
      <w:r w:rsidR="00E46AC1" w:rsidRPr="003076F5">
        <w:rPr>
          <w:rFonts w:asciiTheme="majorHAnsi" w:hAnsiTheme="majorHAnsi"/>
          <w:color w:val="000000"/>
        </w:rPr>
        <w:t xml:space="preserve">. DÖNEM </w:t>
      </w:r>
      <w:r w:rsidR="00AE6B96" w:rsidRPr="003076F5">
        <w:rPr>
          <w:rFonts w:asciiTheme="majorHAnsi" w:hAnsiTheme="majorHAnsi"/>
          <w:color w:val="000000"/>
        </w:rPr>
        <w:t xml:space="preserve"> </w:t>
      </w:r>
      <w:r w:rsidR="004B0818">
        <w:rPr>
          <w:rFonts w:asciiTheme="majorHAnsi" w:hAnsiTheme="majorHAnsi"/>
          <w:color w:val="000000"/>
        </w:rPr>
        <w:t>2</w:t>
      </w:r>
      <w:r w:rsidR="00E46AC1" w:rsidRPr="003076F5">
        <w:rPr>
          <w:rFonts w:asciiTheme="majorHAnsi" w:hAnsiTheme="majorHAnsi"/>
          <w:color w:val="000000"/>
        </w:rPr>
        <w:t>. YAZILI YOKLAMA S</w:t>
      </w:r>
      <w:r w:rsidR="00AE6B96" w:rsidRPr="003076F5">
        <w:rPr>
          <w:rFonts w:asciiTheme="majorHAnsi" w:hAnsiTheme="majorHAnsi"/>
          <w:color w:val="000000"/>
        </w:rPr>
        <w:t>INAVI</w:t>
      </w:r>
    </w:p>
    <w:p w14:paraId="266E1D60" w14:textId="77777777" w:rsidR="00E46AC1" w:rsidRPr="00F975E2" w:rsidRDefault="00E46AC1" w:rsidP="00E46AC1">
      <w:pPr>
        <w:rPr>
          <w:b/>
        </w:rPr>
      </w:pPr>
      <w:r>
        <w:rPr>
          <w:b/>
        </w:rPr>
        <w:t xml:space="preserve">   Adı ve </w:t>
      </w:r>
      <w:proofErr w:type="gramStart"/>
      <w:r>
        <w:rPr>
          <w:b/>
        </w:rPr>
        <w:t>Soyadı</w:t>
      </w:r>
      <w:r w:rsidR="006F21C0">
        <w:rPr>
          <w:b/>
        </w:rPr>
        <w:t xml:space="preserve">  </w:t>
      </w:r>
      <w:r w:rsidRPr="00F975E2">
        <w:rPr>
          <w:b/>
        </w:rPr>
        <w:t>:</w:t>
      </w:r>
      <w:proofErr w:type="gramEnd"/>
      <w:r>
        <w:rPr>
          <w:b/>
        </w:rPr>
        <w:t xml:space="preserve">                                                                                                         </w:t>
      </w:r>
      <w:r w:rsidR="006F21C0">
        <w:rPr>
          <w:b/>
        </w:rPr>
        <w:t xml:space="preserve">  </w:t>
      </w:r>
      <w:r>
        <w:rPr>
          <w:b/>
        </w:rPr>
        <w:t xml:space="preserve">                                                                           </w:t>
      </w:r>
      <w:r w:rsidR="006F21C0">
        <w:rPr>
          <w:b/>
        </w:rPr>
        <w:t xml:space="preserve">          </w:t>
      </w:r>
      <w:r>
        <w:rPr>
          <w:b/>
        </w:rPr>
        <w:t xml:space="preserve"> </w:t>
      </w:r>
      <w:r w:rsidR="006F21C0">
        <w:rPr>
          <w:b/>
        </w:rPr>
        <w:t xml:space="preserve">       </w:t>
      </w:r>
      <w:r w:rsidR="001E1427">
        <w:rPr>
          <w:b/>
        </w:rPr>
        <w:t xml:space="preserve"> </w:t>
      </w:r>
    </w:p>
    <w:p w14:paraId="6969A545" w14:textId="77777777" w:rsidR="00E46AC1" w:rsidRDefault="00E46AC1" w:rsidP="006F21C0">
      <w:pPr>
        <w:tabs>
          <w:tab w:val="left" w:pos="708"/>
          <w:tab w:val="left" w:pos="1416"/>
          <w:tab w:val="left" w:pos="4755"/>
        </w:tabs>
        <w:rPr>
          <w:b/>
        </w:rPr>
      </w:pPr>
      <w:r>
        <w:rPr>
          <w:b/>
        </w:rPr>
        <w:t xml:space="preserve">   </w:t>
      </w:r>
      <w:r w:rsidRPr="00F975E2">
        <w:rPr>
          <w:b/>
        </w:rPr>
        <w:t>Numarası</w:t>
      </w:r>
      <w:r w:rsidRPr="00F975E2">
        <w:rPr>
          <w:b/>
        </w:rPr>
        <w:tab/>
      </w:r>
      <w:r w:rsidR="006F21C0">
        <w:rPr>
          <w:b/>
        </w:rPr>
        <w:t xml:space="preserve">     </w:t>
      </w:r>
      <w:r w:rsidRPr="00F975E2">
        <w:rPr>
          <w:b/>
        </w:rPr>
        <w:t>:</w:t>
      </w:r>
      <w:r w:rsidR="006F21C0">
        <w:rPr>
          <w:b/>
        </w:rPr>
        <w:tab/>
      </w:r>
      <w:r w:rsidR="003076F5">
        <w:rPr>
          <w:b/>
        </w:rPr>
        <w:t xml:space="preserve">                                                           </w:t>
      </w:r>
      <w:r w:rsidR="001E1427">
        <w:rPr>
          <w:b/>
        </w:rPr>
        <w:t>Puan:</w:t>
      </w:r>
      <w:r w:rsidR="006F21C0">
        <w:rPr>
          <w:b/>
        </w:rPr>
        <w:t xml:space="preserve">                </w:t>
      </w:r>
    </w:p>
    <w:p w14:paraId="14F62727" w14:textId="77777777" w:rsidR="003C3514" w:rsidRDefault="003C3514" w:rsidP="003C3514">
      <w:pPr>
        <w:jc w:val="center"/>
      </w:pPr>
    </w:p>
    <w:p w14:paraId="4248C9E7" w14:textId="77777777" w:rsidR="003C3514" w:rsidRDefault="003C3514" w:rsidP="00D669FE">
      <w:pPr>
        <w:rPr>
          <w:b/>
          <w:bCs/>
          <w:sz w:val="22"/>
        </w:rPr>
        <w:sectPr w:rsidR="003C3514" w:rsidSect="00466E0E">
          <w:pgSz w:w="11906" w:h="16838"/>
          <w:pgMar w:top="719" w:right="746" w:bottom="1417" w:left="540" w:header="708" w:footer="708" w:gutter="0"/>
          <w:cols w:sep="1" w:space="708" w:equalWidth="0">
            <w:col w:w="10620" w:space="708"/>
          </w:cols>
          <w:docGrid w:linePitch="360"/>
        </w:sectPr>
      </w:pPr>
    </w:p>
    <w:p w14:paraId="7D766860" w14:textId="77777777" w:rsidR="00634B65" w:rsidRDefault="00634B65" w:rsidP="00B8554F">
      <w:pPr>
        <w:jc w:val="both"/>
        <w:rPr>
          <w:b/>
          <w:noProof/>
        </w:rPr>
      </w:pPr>
    </w:p>
    <w:p w14:paraId="428F1353" w14:textId="77777777" w:rsidR="00EB468D" w:rsidRDefault="003076F5" w:rsidP="00EB468D">
      <w:pPr>
        <w:rPr>
          <w:rFonts w:ascii="Verdana" w:hAnsi="Verdana"/>
          <w:b/>
          <w:noProof/>
        </w:rPr>
      </w:pPr>
      <w:r>
        <w:rPr>
          <w:b/>
          <w:noProof/>
          <w:sz w:val="28"/>
          <w:szCs w:val="28"/>
        </w:rPr>
        <w:t>1</w:t>
      </w:r>
      <w:r w:rsidR="00EB468D">
        <w:rPr>
          <w:b/>
          <w:noProof/>
          <w:sz w:val="28"/>
          <w:szCs w:val="28"/>
        </w:rPr>
        <w:t xml:space="preserve">) </w:t>
      </w:r>
      <w:r w:rsidR="00EB468D" w:rsidRPr="00300D10">
        <w:rPr>
          <w:rFonts w:ascii="Verdana" w:hAnsi="Verdana"/>
          <w:b/>
          <w:noProof/>
        </w:rPr>
        <w:t>Aşağıdaki ifadelerden doğru olanlarına “D”, yanlış olanlarına “Y” harfi yazınız.</w:t>
      </w:r>
      <w:r>
        <w:rPr>
          <w:rFonts w:ascii="Verdana" w:hAnsi="Verdana"/>
          <w:b/>
          <w:noProof/>
        </w:rPr>
        <w:t>(10</w:t>
      </w:r>
      <w:r w:rsidR="00F81F22">
        <w:rPr>
          <w:rFonts w:ascii="Verdana" w:hAnsi="Verdana"/>
          <w:b/>
          <w:noProof/>
        </w:rPr>
        <w:t xml:space="preserve"> Puan)</w:t>
      </w:r>
    </w:p>
    <w:p w14:paraId="05E53916" w14:textId="77777777" w:rsidR="00EB468D" w:rsidRDefault="00EB468D" w:rsidP="00EB468D">
      <w:pPr>
        <w:rPr>
          <w:rFonts w:ascii="Verdana" w:hAnsi="Verdana"/>
          <w:b/>
          <w:noProof/>
        </w:rPr>
      </w:pPr>
    </w:p>
    <w:p w14:paraId="45CBC3FA" w14:textId="77777777" w:rsidR="00634B65" w:rsidRPr="003076F5" w:rsidRDefault="00A37753" w:rsidP="00A37753">
      <w:pPr>
        <w:rPr>
          <w:rFonts w:ascii="Verdana" w:hAnsi="Verdana"/>
          <w:noProof/>
          <w:sz w:val="20"/>
          <w:szCs w:val="20"/>
        </w:rPr>
      </w:pPr>
      <w:r w:rsidRPr="008C2493">
        <w:rPr>
          <w:rFonts w:ascii="Verdana" w:hAnsi="Verdana"/>
          <w:b/>
          <w:noProof/>
          <w:sz w:val="20"/>
          <w:szCs w:val="20"/>
        </w:rPr>
        <w:t>(……) a)</w:t>
      </w:r>
      <w:r w:rsidR="003076F5" w:rsidRPr="003076F5">
        <w:t xml:space="preserve"> 0,25 ondalık kesri </w:t>
      </w:r>
      <w:r w:rsidR="003076F5" w:rsidRPr="003076F5">
        <w:rPr>
          <w:position w:val="-24"/>
        </w:rPr>
        <w:object w:dxaOrig="240" w:dyaOrig="620" w14:anchorId="101A6B1D">
          <v:shape id="_x0000_i1027" type="#_x0000_t75" style="width:12pt;height:30.75pt" o:ole="">
            <v:imagedata r:id="rId8" o:title=""/>
          </v:shape>
          <o:OLEObject Type="Embed" ProgID="Equation.DSMT4" ShapeID="_x0000_i1027" DrawAspect="Content" ObjectID="_1705140228" r:id="rId9"/>
        </w:object>
      </w:r>
      <w:r w:rsidR="003076F5" w:rsidRPr="003076F5">
        <w:t xml:space="preserve"> kesrine </w:t>
      </w:r>
      <w:proofErr w:type="gramStart"/>
      <w:r w:rsidR="003076F5" w:rsidRPr="003076F5">
        <w:t>eşittir.</w:t>
      </w:r>
      <w:r w:rsidRPr="003076F5">
        <w:rPr>
          <w:rFonts w:ascii="Verdana" w:hAnsi="Verdana"/>
          <w:noProof/>
          <w:sz w:val="20"/>
          <w:szCs w:val="20"/>
        </w:rPr>
        <w:t>.</w:t>
      </w:r>
      <w:proofErr w:type="gramEnd"/>
    </w:p>
    <w:p w14:paraId="352A367F" w14:textId="77777777" w:rsidR="00A37753" w:rsidRPr="003076F5" w:rsidRDefault="00A37753" w:rsidP="00A37753">
      <w:pPr>
        <w:rPr>
          <w:rFonts w:ascii="Verdana" w:hAnsi="Verdana"/>
          <w:noProof/>
          <w:sz w:val="20"/>
          <w:szCs w:val="20"/>
        </w:rPr>
      </w:pPr>
      <w:r w:rsidRPr="003076F5">
        <w:rPr>
          <w:rFonts w:ascii="Verdana" w:hAnsi="Verdana"/>
          <w:b/>
          <w:noProof/>
          <w:sz w:val="20"/>
          <w:szCs w:val="20"/>
        </w:rPr>
        <w:t>(……)</w:t>
      </w:r>
      <w:r w:rsidRPr="003076F5">
        <w:rPr>
          <w:rFonts w:ascii="Verdana" w:hAnsi="Verdana"/>
          <w:noProof/>
          <w:sz w:val="20"/>
          <w:szCs w:val="20"/>
        </w:rPr>
        <w:t xml:space="preserve"> </w:t>
      </w:r>
      <w:r w:rsidRPr="003076F5">
        <w:rPr>
          <w:rFonts w:ascii="Verdana" w:hAnsi="Verdana"/>
          <w:b/>
          <w:noProof/>
          <w:sz w:val="20"/>
          <w:szCs w:val="20"/>
        </w:rPr>
        <w:t>b)</w:t>
      </w:r>
      <w:r w:rsidRPr="003076F5">
        <w:rPr>
          <w:rFonts w:ascii="Verdana" w:hAnsi="Verdana"/>
          <w:noProof/>
          <w:sz w:val="20"/>
          <w:szCs w:val="20"/>
        </w:rPr>
        <w:t xml:space="preserve"> Sayı doğrusu üzerinde sağdan sola doğru gidildikçe kesirler küçülür.</w:t>
      </w:r>
    </w:p>
    <w:p w14:paraId="2F797676" w14:textId="77777777" w:rsidR="00A37753" w:rsidRPr="003076F5" w:rsidRDefault="00A37753" w:rsidP="00A37753">
      <w:pPr>
        <w:rPr>
          <w:rFonts w:ascii="Verdana" w:hAnsi="Verdana"/>
          <w:noProof/>
          <w:sz w:val="20"/>
          <w:szCs w:val="20"/>
        </w:rPr>
      </w:pPr>
      <w:r w:rsidRPr="003076F5">
        <w:rPr>
          <w:rFonts w:ascii="Verdana" w:hAnsi="Verdana"/>
          <w:b/>
          <w:noProof/>
          <w:sz w:val="20"/>
          <w:szCs w:val="20"/>
        </w:rPr>
        <w:t>(……) c)</w:t>
      </w:r>
      <w:r w:rsidRPr="003076F5">
        <w:rPr>
          <w:rFonts w:ascii="Verdana" w:hAnsi="Verdana"/>
          <w:noProof/>
          <w:sz w:val="20"/>
          <w:szCs w:val="20"/>
        </w:rPr>
        <w:t xml:space="preserve"> 2,3</w:t>
      </w:r>
      <w:r w:rsidR="003F1D81" w:rsidRPr="003076F5">
        <w:rPr>
          <w:rFonts w:ascii="Verdana" w:hAnsi="Verdana"/>
          <w:noProof/>
          <w:sz w:val="20"/>
          <w:szCs w:val="20"/>
        </w:rPr>
        <w:t xml:space="preserve"> x 1000 = 230 olur.</w:t>
      </w:r>
    </w:p>
    <w:p w14:paraId="61C25BEA" w14:textId="77777777" w:rsidR="003F1D81" w:rsidRPr="003076F5" w:rsidRDefault="003F1D81" w:rsidP="00A37753">
      <w:pPr>
        <w:rPr>
          <w:rFonts w:ascii="Verdana" w:hAnsi="Verdana"/>
          <w:noProof/>
          <w:sz w:val="20"/>
          <w:szCs w:val="20"/>
        </w:rPr>
      </w:pPr>
      <w:r w:rsidRPr="003076F5">
        <w:rPr>
          <w:rFonts w:ascii="Verdana" w:hAnsi="Verdana"/>
          <w:b/>
          <w:noProof/>
          <w:sz w:val="20"/>
          <w:szCs w:val="20"/>
        </w:rPr>
        <w:t>(……) ç</w:t>
      </w:r>
      <w:r w:rsidRPr="003076F5">
        <w:rPr>
          <w:rFonts w:ascii="Verdana" w:hAnsi="Verdana"/>
          <w:noProof/>
          <w:sz w:val="20"/>
          <w:szCs w:val="20"/>
        </w:rPr>
        <w:t xml:space="preserve">) Uzunluk ölçüsü temel birimi “metre” dir. </w:t>
      </w:r>
    </w:p>
    <w:p w14:paraId="784D120C" w14:textId="77777777" w:rsidR="00955979" w:rsidRPr="003076F5" w:rsidRDefault="003F1D81" w:rsidP="00F81F22">
      <w:pPr>
        <w:rPr>
          <w:rFonts w:ascii="Verdana" w:hAnsi="Verdana"/>
          <w:noProof/>
          <w:sz w:val="20"/>
          <w:szCs w:val="20"/>
        </w:rPr>
      </w:pPr>
      <w:r w:rsidRPr="003076F5">
        <w:rPr>
          <w:rFonts w:ascii="Verdana" w:hAnsi="Verdana"/>
          <w:b/>
          <w:noProof/>
          <w:sz w:val="20"/>
          <w:szCs w:val="20"/>
        </w:rPr>
        <w:t>(……) d)</w:t>
      </w:r>
      <w:r w:rsidRPr="003076F5">
        <w:rPr>
          <w:rFonts w:ascii="Verdana" w:hAnsi="Verdana"/>
          <w:noProof/>
          <w:sz w:val="20"/>
          <w:szCs w:val="20"/>
        </w:rPr>
        <w:t xml:space="preserve"> Olasılığın değeri 1’den büyük olabilir.</w:t>
      </w:r>
    </w:p>
    <w:p w14:paraId="3FBA41BB" w14:textId="77777777" w:rsidR="00F81F22" w:rsidRDefault="00F81F22" w:rsidP="00F81F22">
      <w:pPr>
        <w:rPr>
          <w:b/>
          <w:noProof/>
        </w:rPr>
      </w:pPr>
    </w:p>
    <w:p w14:paraId="67788803" w14:textId="77777777" w:rsidR="0017462E" w:rsidRDefault="008D2BFB" w:rsidP="00E46AC1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608BF8F2" wp14:editId="74DA4BB4">
            <wp:extent cx="3143250" cy="57150"/>
            <wp:effectExtent l="19050" t="0" r="0" b="0"/>
            <wp:docPr id="2" name="Resim 2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606B635" w14:textId="77777777" w:rsidR="0017462E" w:rsidRDefault="0017462E" w:rsidP="00E46AC1">
      <w:pPr>
        <w:rPr>
          <w:b/>
          <w:sz w:val="28"/>
          <w:szCs w:val="28"/>
        </w:rPr>
      </w:pPr>
    </w:p>
    <w:p w14:paraId="1A88BDF0" w14:textId="77777777" w:rsidR="008C2493" w:rsidRPr="003076F5" w:rsidRDefault="003076F5" w:rsidP="00E46AC1">
      <w:pPr>
        <w:rPr>
          <w:rFonts w:asciiTheme="majorHAnsi" w:hAnsiTheme="majorHAnsi"/>
        </w:rPr>
      </w:pPr>
      <w:r>
        <w:rPr>
          <w:b/>
          <w:sz w:val="28"/>
          <w:szCs w:val="28"/>
        </w:rPr>
        <w:t>2</w:t>
      </w:r>
      <w:r w:rsidR="00F81F22">
        <w:rPr>
          <w:b/>
          <w:sz w:val="28"/>
          <w:szCs w:val="28"/>
        </w:rPr>
        <w:t>)</w:t>
      </w:r>
      <w:r w:rsidR="000A14A6" w:rsidRPr="000A14A6">
        <w:rPr>
          <w:b/>
        </w:rPr>
        <w:t xml:space="preserve"> </w:t>
      </w:r>
      <w:r w:rsidR="000A14A6">
        <w:rPr>
          <w:b/>
        </w:rPr>
        <w:t>Rıfat ‘</w:t>
      </w:r>
      <w:proofErr w:type="spellStart"/>
      <w:r w:rsidR="000A14A6">
        <w:rPr>
          <w:b/>
        </w:rPr>
        <w:t>ın</w:t>
      </w:r>
      <w:proofErr w:type="spellEnd"/>
      <w:r w:rsidR="000A14A6">
        <w:rPr>
          <w:b/>
        </w:rPr>
        <w:t xml:space="preserve"> matematik notları 78,67,56,98,46 olduğuna göre Rıfat’ın notlarının aralığını(açıklığını) ve aritmetik ortalamasını hesaplayınız</w:t>
      </w:r>
      <w:r>
        <w:rPr>
          <w:rFonts w:asciiTheme="majorHAnsi" w:hAnsiTheme="majorHAnsi"/>
        </w:rPr>
        <w:t>.</w:t>
      </w:r>
    </w:p>
    <w:p w14:paraId="0AEB59E3" w14:textId="77777777" w:rsidR="006D430F" w:rsidRPr="003076F5" w:rsidRDefault="004119A7" w:rsidP="00E46AC1">
      <w:pPr>
        <w:rPr>
          <w:rFonts w:asciiTheme="majorHAnsi" w:hAnsiTheme="majorHAnsi"/>
        </w:rPr>
      </w:pPr>
      <w:r>
        <w:rPr>
          <w:rFonts w:asciiTheme="majorHAnsi" w:hAnsiTheme="majorHAnsi"/>
        </w:rPr>
        <w:t>(10</w:t>
      </w:r>
      <w:r w:rsidR="008C2493" w:rsidRPr="003076F5">
        <w:rPr>
          <w:rFonts w:asciiTheme="majorHAnsi" w:hAnsiTheme="majorHAnsi"/>
        </w:rPr>
        <w:t xml:space="preserve"> Puan)</w:t>
      </w:r>
    </w:p>
    <w:p w14:paraId="01E407B3" w14:textId="77777777" w:rsidR="00F81F22" w:rsidRDefault="00F81F22" w:rsidP="00E46AC1">
      <w:pPr>
        <w:rPr>
          <w:rFonts w:ascii="Verdana" w:hAnsi="Verdana" w:cs="Arial"/>
          <w:b/>
        </w:rPr>
      </w:pPr>
    </w:p>
    <w:p w14:paraId="24081447" w14:textId="77777777" w:rsidR="003076F5" w:rsidRDefault="003076F5" w:rsidP="00E46AC1">
      <w:pPr>
        <w:rPr>
          <w:rFonts w:ascii="Verdana" w:hAnsi="Verdana" w:cs="Arial"/>
          <w:b/>
        </w:rPr>
      </w:pPr>
    </w:p>
    <w:p w14:paraId="64FEAEC0" w14:textId="77777777" w:rsidR="003076F5" w:rsidRDefault="003076F5" w:rsidP="00E46AC1">
      <w:pPr>
        <w:rPr>
          <w:rFonts w:ascii="Verdana" w:hAnsi="Verdana" w:cs="Arial"/>
          <w:b/>
        </w:rPr>
      </w:pPr>
    </w:p>
    <w:p w14:paraId="1982ED1F" w14:textId="77777777" w:rsidR="003076F5" w:rsidRDefault="003076F5" w:rsidP="00E46AC1">
      <w:pPr>
        <w:rPr>
          <w:rFonts w:ascii="Verdana" w:hAnsi="Verdana" w:cs="Arial"/>
          <w:b/>
        </w:rPr>
      </w:pPr>
    </w:p>
    <w:p w14:paraId="4ECF6AEB" w14:textId="77777777" w:rsidR="003076F5" w:rsidRDefault="003076F5" w:rsidP="00E46AC1">
      <w:pPr>
        <w:rPr>
          <w:rFonts w:ascii="Verdana" w:hAnsi="Verdana" w:cs="Arial"/>
          <w:b/>
        </w:rPr>
      </w:pPr>
      <w:r w:rsidRPr="003076F5">
        <w:rPr>
          <w:rFonts w:ascii="Verdana" w:hAnsi="Verdana" w:cs="Arial"/>
          <w:b/>
          <w:noProof/>
        </w:rPr>
        <w:drawing>
          <wp:inline distT="0" distB="0" distL="0" distR="0" wp14:anchorId="759738E4" wp14:editId="456E7073">
            <wp:extent cx="3143250" cy="57150"/>
            <wp:effectExtent l="19050" t="0" r="0" b="0"/>
            <wp:docPr id="9" name="Resim 3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6459D1B" w14:textId="77777777" w:rsidR="003076F5" w:rsidRPr="00F81F22" w:rsidRDefault="003076F5" w:rsidP="00E46AC1">
      <w:pPr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t>3)</w:t>
      </w:r>
      <w:r w:rsidR="002805C2">
        <w:rPr>
          <w:rFonts w:ascii="Verdana" w:hAnsi="Verdana" w:cs="Arial"/>
          <w:b/>
        </w:rPr>
        <w:t>(10 puan)</w:t>
      </w:r>
    </w:p>
    <w:tbl>
      <w:tblPr>
        <w:tblStyle w:val="TabloKlavuzu"/>
        <w:tblW w:w="5222" w:type="dxa"/>
        <w:jc w:val="center"/>
        <w:tblLook w:val="01E0" w:firstRow="1" w:lastRow="1" w:firstColumn="1" w:lastColumn="1" w:noHBand="0" w:noVBand="0"/>
      </w:tblPr>
      <w:tblGrid>
        <w:gridCol w:w="1070"/>
        <w:gridCol w:w="1394"/>
        <w:gridCol w:w="1281"/>
        <w:gridCol w:w="1477"/>
      </w:tblGrid>
      <w:tr w:rsidR="003076F5" w:rsidRPr="0091513C" w14:paraId="5D4F65A5" w14:textId="77777777" w:rsidTr="002805C2">
        <w:trPr>
          <w:trHeight w:val="448"/>
          <w:jc w:val="center"/>
        </w:trPr>
        <w:tc>
          <w:tcPr>
            <w:tcW w:w="1070" w:type="dxa"/>
            <w:vAlign w:val="center"/>
          </w:tcPr>
          <w:p w14:paraId="37A8BF38" w14:textId="77777777" w:rsidR="003076F5" w:rsidRPr="0091513C" w:rsidRDefault="003076F5" w:rsidP="00DD4FFA">
            <w:pPr>
              <w:spacing w:before="120"/>
              <w:jc w:val="center"/>
              <w:rPr>
                <w:b/>
              </w:rPr>
            </w:pPr>
            <w:r w:rsidRPr="0091513C">
              <w:rPr>
                <w:b/>
              </w:rPr>
              <w:t>Kesir</w:t>
            </w:r>
          </w:p>
        </w:tc>
        <w:tc>
          <w:tcPr>
            <w:tcW w:w="1394" w:type="dxa"/>
            <w:vAlign w:val="center"/>
          </w:tcPr>
          <w:p w14:paraId="5FBC99D7" w14:textId="77777777" w:rsidR="003076F5" w:rsidRPr="0091513C" w:rsidRDefault="003076F5" w:rsidP="00DD4FFA">
            <w:pPr>
              <w:spacing w:before="120"/>
              <w:jc w:val="center"/>
              <w:rPr>
                <w:b/>
              </w:rPr>
            </w:pPr>
            <w:r w:rsidRPr="0091513C">
              <w:rPr>
                <w:b/>
              </w:rPr>
              <w:t>Kesir Okunuşu</w:t>
            </w:r>
          </w:p>
        </w:tc>
        <w:tc>
          <w:tcPr>
            <w:tcW w:w="1281" w:type="dxa"/>
            <w:vAlign w:val="center"/>
          </w:tcPr>
          <w:p w14:paraId="6166A66B" w14:textId="77777777" w:rsidR="003076F5" w:rsidRPr="0091513C" w:rsidRDefault="003076F5" w:rsidP="00DD4FFA">
            <w:pPr>
              <w:spacing w:before="120"/>
              <w:jc w:val="center"/>
              <w:rPr>
                <w:b/>
              </w:rPr>
            </w:pPr>
            <w:r w:rsidRPr="0091513C">
              <w:rPr>
                <w:b/>
              </w:rPr>
              <w:t xml:space="preserve">Ondalık </w:t>
            </w:r>
            <w:r>
              <w:rPr>
                <w:b/>
              </w:rPr>
              <w:t>Açılım</w:t>
            </w:r>
          </w:p>
        </w:tc>
        <w:tc>
          <w:tcPr>
            <w:tcW w:w="1477" w:type="dxa"/>
            <w:vAlign w:val="center"/>
          </w:tcPr>
          <w:p w14:paraId="3A0B447E" w14:textId="77777777" w:rsidR="003076F5" w:rsidRPr="0091513C" w:rsidRDefault="003076F5" w:rsidP="00DD4FFA">
            <w:pPr>
              <w:spacing w:before="120"/>
              <w:jc w:val="center"/>
              <w:rPr>
                <w:b/>
              </w:rPr>
            </w:pPr>
            <w:r w:rsidRPr="0091513C">
              <w:rPr>
                <w:b/>
              </w:rPr>
              <w:t>Ondalık Kes</w:t>
            </w:r>
            <w:r>
              <w:rPr>
                <w:b/>
              </w:rPr>
              <w:t>r</w:t>
            </w:r>
            <w:r w:rsidRPr="0091513C">
              <w:rPr>
                <w:b/>
              </w:rPr>
              <w:t>i</w:t>
            </w:r>
            <w:r>
              <w:rPr>
                <w:b/>
              </w:rPr>
              <w:t>n</w:t>
            </w:r>
            <w:r w:rsidRPr="0091513C">
              <w:rPr>
                <w:b/>
              </w:rPr>
              <w:t xml:space="preserve"> Okunuşu</w:t>
            </w:r>
          </w:p>
        </w:tc>
      </w:tr>
      <w:tr w:rsidR="003076F5" w14:paraId="3272D2CC" w14:textId="77777777" w:rsidTr="002805C2">
        <w:trPr>
          <w:trHeight w:val="448"/>
          <w:jc w:val="center"/>
        </w:trPr>
        <w:tc>
          <w:tcPr>
            <w:tcW w:w="1070" w:type="dxa"/>
          </w:tcPr>
          <w:p w14:paraId="49FB5CE8" w14:textId="77777777" w:rsidR="003076F5" w:rsidRDefault="003076F5" w:rsidP="00DD4FFA">
            <w:pPr>
              <w:spacing w:before="120"/>
              <w:jc w:val="center"/>
            </w:pPr>
            <w:r w:rsidRPr="004001AE">
              <w:rPr>
                <w:position w:val="-20"/>
              </w:rPr>
              <w:object w:dxaOrig="220" w:dyaOrig="540" w14:anchorId="38DCBBBA">
                <v:shape id="_x0000_i1028" type="#_x0000_t75" style="width:11.25pt;height:27pt" o:ole="">
                  <v:imagedata r:id="rId11" o:title=""/>
                </v:shape>
                <o:OLEObject Type="Embed" ProgID="Equation.3" ShapeID="_x0000_i1028" DrawAspect="Content" ObjectID="_1705140229" r:id="rId12"/>
              </w:object>
            </w:r>
          </w:p>
        </w:tc>
        <w:tc>
          <w:tcPr>
            <w:tcW w:w="1394" w:type="dxa"/>
          </w:tcPr>
          <w:p w14:paraId="4B2814AF" w14:textId="77777777" w:rsidR="003076F5" w:rsidRDefault="003076F5" w:rsidP="00DD4FFA">
            <w:pPr>
              <w:spacing w:before="120"/>
              <w:jc w:val="both"/>
            </w:pPr>
          </w:p>
        </w:tc>
        <w:tc>
          <w:tcPr>
            <w:tcW w:w="1281" w:type="dxa"/>
          </w:tcPr>
          <w:p w14:paraId="5BAE66B2" w14:textId="77777777" w:rsidR="003076F5" w:rsidRDefault="003076F5" w:rsidP="00DD4FFA">
            <w:pPr>
              <w:spacing w:before="120"/>
              <w:jc w:val="both"/>
            </w:pPr>
          </w:p>
        </w:tc>
        <w:tc>
          <w:tcPr>
            <w:tcW w:w="1477" w:type="dxa"/>
          </w:tcPr>
          <w:p w14:paraId="4CA6B4CC" w14:textId="77777777" w:rsidR="003076F5" w:rsidRDefault="003076F5" w:rsidP="00DD4FFA">
            <w:pPr>
              <w:spacing w:before="120"/>
              <w:jc w:val="both"/>
            </w:pPr>
          </w:p>
        </w:tc>
      </w:tr>
      <w:tr w:rsidR="003076F5" w14:paraId="45E506F0" w14:textId="77777777" w:rsidTr="002805C2">
        <w:trPr>
          <w:trHeight w:val="448"/>
          <w:jc w:val="center"/>
        </w:trPr>
        <w:tc>
          <w:tcPr>
            <w:tcW w:w="1070" w:type="dxa"/>
          </w:tcPr>
          <w:p w14:paraId="7A0DAA08" w14:textId="77777777" w:rsidR="003076F5" w:rsidRDefault="003076F5" w:rsidP="00DD4FFA">
            <w:pPr>
              <w:spacing w:before="120"/>
              <w:jc w:val="both"/>
            </w:pPr>
          </w:p>
        </w:tc>
        <w:tc>
          <w:tcPr>
            <w:tcW w:w="1394" w:type="dxa"/>
          </w:tcPr>
          <w:p w14:paraId="7940F182" w14:textId="77777777" w:rsidR="003076F5" w:rsidRDefault="003076F5" w:rsidP="00DD4FFA">
            <w:pPr>
              <w:spacing w:before="120"/>
              <w:jc w:val="both"/>
            </w:pPr>
          </w:p>
          <w:p w14:paraId="4B7E0B20" w14:textId="77777777" w:rsidR="002805C2" w:rsidRDefault="002805C2" w:rsidP="00DD4FFA">
            <w:pPr>
              <w:spacing w:before="120"/>
              <w:jc w:val="both"/>
            </w:pPr>
          </w:p>
        </w:tc>
        <w:tc>
          <w:tcPr>
            <w:tcW w:w="1281" w:type="dxa"/>
          </w:tcPr>
          <w:p w14:paraId="3D7DB10D" w14:textId="77777777" w:rsidR="003076F5" w:rsidRDefault="003076F5" w:rsidP="00DD4FFA">
            <w:pPr>
              <w:spacing w:before="120"/>
              <w:jc w:val="center"/>
            </w:pPr>
            <w:r>
              <w:t>6,125</w:t>
            </w:r>
          </w:p>
        </w:tc>
        <w:tc>
          <w:tcPr>
            <w:tcW w:w="1477" w:type="dxa"/>
          </w:tcPr>
          <w:p w14:paraId="19FE252E" w14:textId="77777777" w:rsidR="003076F5" w:rsidRDefault="002805C2" w:rsidP="00DD4FFA">
            <w:pPr>
              <w:spacing w:before="120"/>
              <w:jc w:val="both"/>
            </w:pPr>
            <w:r>
              <w:t>Altı tam binde yüz yirmi beş</w:t>
            </w:r>
          </w:p>
        </w:tc>
      </w:tr>
      <w:tr w:rsidR="003076F5" w14:paraId="260F4924" w14:textId="77777777" w:rsidTr="002805C2">
        <w:trPr>
          <w:trHeight w:val="465"/>
          <w:jc w:val="center"/>
        </w:trPr>
        <w:tc>
          <w:tcPr>
            <w:tcW w:w="1070" w:type="dxa"/>
          </w:tcPr>
          <w:p w14:paraId="7E480BFC" w14:textId="77777777" w:rsidR="003076F5" w:rsidRDefault="003076F5" w:rsidP="00DD4FFA">
            <w:pPr>
              <w:spacing w:before="120"/>
              <w:jc w:val="both"/>
            </w:pPr>
          </w:p>
        </w:tc>
        <w:tc>
          <w:tcPr>
            <w:tcW w:w="1394" w:type="dxa"/>
          </w:tcPr>
          <w:p w14:paraId="2D00CAD8" w14:textId="77777777" w:rsidR="003076F5" w:rsidRDefault="002805C2" w:rsidP="00DD4FFA">
            <w:pPr>
              <w:spacing w:before="120"/>
              <w:jc w:val="both"/>
            </w:pPr>
            <w:r>
              <w:t>Bir tam dörtte bir</w:t>
            </w:r>
          </w:p>
        </w:tc>
        <w:tc>
          <w:tcPr>
            <w:tcW w:w="1281" w:type="dxa"/>
          </w:tcPr>
          <w:p w14:paraId="12728388" w14:textId="77777777" w:rsidR="003076F5" w:rsidRDefault="003076F5" w:rsidP="00DD4FFA">
            <w:pPr>
              <w:spacing w:before="120"/>
              <w:jc w:val="center"/>
            </w:pPr>
          </w:p>
        </w:tc>
        <w:tc>
          <w:tcPr>
            <w:tcW w:w="1477" w:type="dxa"/>
          </w:tcPr>
          <w:p w14:paraId="4E2CC1B0" w14:textId="77777777" w:rsidR="003076F5" w:rsidRDefault="003076F5" w:rsidP="00DD4FFA">
            <w:pPr>
              <w:spacing w:before="120"/>
              <w:jc w:val="both"/>
            </w:pPr>
            <w:r>
              <w:t>Bir tam yüzde yirmi beş</w:t>
            </w:r>
          </w:p>
        </w:tc>
      </w:tr>
      <w:tr w:rsidR="003076F5" w14:paraId="66D7DE43" w14:textId="77777777" w:rsidTr="002805C2">
        <w:trPr>
          <w:trHeight w:val="465"/>
          <w:jc w:val="center"/>
        </w:trPr>
        <w:tc>
          <w:tcPr>
            <w:tcW w:w="1070" w:type="dxa"/>
          </w:tcPr>
          <w:p w14:paraId="3375B981" w14:textId="77777777" w:rsidR="003076F5" w:rsidRPr="002805C2" w:rsidRDefault="003076F5" w:rsidP="00DD4FFA">
            <w:pPr>
              <w:spacing w:before="120"/>
              <w:jc w:val="both"/>
              <w:rPr>
                <w:u w:val="single"/>
              </w:rPr>
            </w:pPr>
          </w:p>
        </w:tc>
        <w:tc>
          <w:tcPr>
            <w:tcW w:w="1394" w:type="dxa"/>
          </w:tcPr>
          <w:p w14:paraId="465A5205" w14:textId="77777777" w:rsidR="003076F5" w:rsidRDefault="003076F5" w:rsidP="00DD4FFA">
            <w:pPr>
              <w:spacing w:before="120"/>
              <w:jc w:val="both"/>
            </w:pPr>
            <w:r>
              <w:t xml:space="preserve">   Sekizde beş</w:t>
            </w:r>
          </w:p>
        </w:tc>
        <w:tc>
          <w:tcPr>
            <w:tcW w:w="1281" w:type="dxa"/>
          </w:tcPr>
          <w:p w14:paraId="12096096" w14:textId="77777777" w:rsidR="003076F5" w:rsidRDefault="003076F5" w:rsidP="00DD4FFA">
            <w:pPr>
              <w:spacing w:before="120"/>
              <w:jc w:val="both"/>
            </w:pPr>
          </w:p>
        </w:tc>
        <w:tc>
          <w:tcPr>
            <w:tcW w:w="1477" w:type="dxa"/>
          </w:tcPr>
          <w:p w14:paraId="0CCB1B02" w14:textId="77777777" w:rsidR="003076F5" w:rsidRDefault="003076F5" w:rsidP="00DD4FFA">
            <w:pPr>
              <w:spacing w:before="120"/>
              <w:jc w:val="both"/>
            </w:pPr>
          </w:p>
        </w:tc>
      </w:tr>
    </w:tbl>
    <w:p w14:paraId="02769592" w14:textId="77777777" w:rsidR="003076F5" w:rsidRDefault="003076F5" w:rsidP="006E05FE"/>
    <w:p w14:paraId="1A54C4BA" w14:textId="77777777" w:rsidR="000A14A6" w:rsidRDefault="000A14A6" w:rsidP="006E05FE"/>
    <w:p w14:paraId="410BE060" w14:textId="77777777" w:rsidR="000A14A6" w:rsidRDefault="000A14A6" w:rsidP="00F006CF">
      <w:pPr>
        <w:rPr>
          <w:b/>
          <w:bCs/>
          <w:sz w:val="28"/>
          <w:szCs w:val="30"/>
        </w:rPr>
      </w:pPr>
    </w:p>
    <w:p w14:paraId="7FAB9452" w14:textId="77777777" w:rsidR="000A14A6" w:rsidRDefault="000A14A6" w:rsidP="00F006CF">
      <w:pPr>
        <w:rPr>
          <w:b/>
          <w:bCs/>
          <w:sz w:val="28"/>
          <w:szCs w:val="30"/>
        </w:rPr>
      </w:pPr>
    </w:p>
    <w:p w14:paraId="7465F8A2" w14:textId="77777777" w:rsidR="00F006CF" w:rsidRPr="008C2493" w:rsidRDefault="008C2493" w:rsidP="00F006CF">
      <w:pPr>
        <w:rPr>
          <w:rFonts w:ascii="Verdana" w:hAnsi="Verdana"/>
          <w:b/>
          <w:bCs/>
        </w:rPr>
      </w:pPr>
      <w:r>
        <w:rPr>
          <w:b/>
          <w:bCs/>
          <w:sz w:val="28"/>
          <w:szCs w:val="30"/>
        </w:rPr>
        <w:t xml:space="preserve">C) </w:t>
      </w:r>
      <w:r w:rsidRPr="008C2493">
        <w:rPr>
          <w:rFonts w:ascii="Verdana" w:hAnsi="Verdana"/>
          <w:b/>
          <w:bCs/>
        </w:rPr>
        <w:t>Aşağıdaki çoktan seçmeli soruların doğru cevaplarını işaretleyiniz.</w:t>
      </w:r>
      <w:r>
        <w:rPr>
          <w:rFonts w:ascii="Verdana" w:hAnsi="Verdana"/>
          <w:b/>
          <w:bCs/>
        </w:rPr>
        <w:t>(20 P</w:t>
      </w:r>
      <w:r w:rsidRPr="008C2493">
        <w:rPr>
          <w:rFonts w:ascii="Verdana" w:hAnsi="Verdana"/>
          <w:b/>
          <w:bCs/>
        </w:rPr>
        <w:t>)</w:t>
      </w:r>
      <w:r w:rsidR="00BB7064" w:rsidRPr="008C2493">
        <w:rPr>
          <w:rFonts w:ascii="Verdana" w:hAnsi="Verdana"/>
          <w:b/>
          <w:bCs/>
        </w:rPr>
        <w:t xml:space="preserve"> </w:t>
      </w:r>
    </w:p>
    <w:p w14:paraId="07005FF5" w14:textId="77777777" w:rsidR="003A0AB5" w:rsidRDefault="003A0AB5" w:rsidP="00F006CF">
      <w:pPr>
        <w:rPr>
          <w:b/>
          <w:bCs/>
          <w:sz w:val="28"/>
          <w:szCs w:val="30"/>
        </w:rPr>
      </w:pPr>
    </w:p>
    <w:p w14:paraId="346DEC48" w14:textId="77777777" w:rsidR="008C2493" w:rsidRDefault="000A14A6" w:rsidP="00F006CF">
      <w:pPr>
        <w:rPr>
          <w:b/>
          <w:bCs/>
          <w:sz w:val="28"/>
          <w:szCs w:val="30"/>
        </w:rPr>
      </w:pPr>
      <w:r>
        <w:rPr>
          <w:b/>
          <w:bCs/>
          <w:sz w:val="28"/>
          <w:szCs w:val="30"/>
        </w:rPr>
        <w:t>4</w:t>
      </w:r>
      <w:r w:rsidR="008C2493">
        <w:rPr>
          <w:b/>
          <w:bCs/>
          <w:sz w:val="28"/>
          <w:szCs w:val="30"/>
        </w:rPr>
        <w:t xml:space="preserve">) </w:t>
      </w:r>
      <w:r w:rsidR="003076F5">
        <w:rPr>
          <w:b/>
        </w:rPr>
        <w:t xml:space="preserve">Bir baloncunun elinde 3 mavi, 2 kırmızı, 4 beyaz balon vardır. Elif’in bu balonlardan kırmızı olanı seçme olasılığını bulunuz?  </w:t>
      </w:r>
    </w:p>
    <w:p w14:paraId="780E5B6C" w14:textId="77777777" w:rsidR="003A0AB5" w:rsidRDefault="003A0AB5" w:rsidP="00F006CF">
      <w:pPr>
        <w:rPr>
          <w:b/>
          <w:bCs/>
          <w:sz w:val="28"/>
          <w:szCs w:val="30"/>
        </w:rPr>
      </w:pPr>
    </w:p>
    <w:p w14:paraId="59D63332" w14:textId="77777777" w:rsidR="003A0AB5" w:rsidRDefault="003076F5" w:rsidP="00F006CF">
      <w:pPr>
        <w:rPr>
          <w:b/>
          <w:bCs/>
          <w:sz w:val="28"/>
          <w:szCs w:val="30"/>
        </w:rPr>
      </w:pPr>
      <w:r w:rsidRPr="003076F5">
        <w:rPr>
          <w:b/>
          <w:bCs/>
          <w:noProof/>
          <w:sz w:val="28"/>
          <w:szCs w:val="30"/>
        </w:rPr>
        <w:drawing>
          <wp:inline distT="0" distB="0" distL="0" distR="0" wp14:anchorId="071AA125" wp14:editId="23A4C25D">
            <wp:extent cx="1047750" cy="1247775"/>
            <wp:effectExtent l="19050" t="0" r="0" b="0"/>
            <wp:docPr id="1" name="Resim 14" descr="cicek-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icek-44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976F3D6" w14:textId="77777777" w:rsidR="004119A7" w:rsidRDefault="004119A7" w:rsidP="00F006CF">
      <w:pPr>
        <w:rPr>
          <w:b/>
          <w:bCs/>
          <w:sz w:val="28"/>
          <w:szCs w:val="30"/>
        </w:rPr>
      </w:pPr>
    </w:p>
    <w:p w14:paraId="33751715" w14:textId="77777777" w:rsidR="003A0AB5" w:rsidRDefault="008D2BFB" w:rsidP="00F006CF">
      <w:pPr>
        <w:rPr>
          <w:b/>
          <w:bCs/>
          <w:sz w:val="28"/>
          <w:szCs w:val="30"/>
        </w:rPr>
      </w:pPr>
      <w:r>
        <w:rPr>
          <w:b/>
          <w:noProof/>
          <w:sz w:val="28"/>
          <w:szCs w:val="28"/>
        </w:rPr>
        <w:drawing>
          <wp:inline distT="0" distB="0" distL="0" distR="0" wp14:anchorId="02C12CED" wp14:editId="47E529FB">
            <wp:extent cx="3143250" cy="57150"/>
            <wp:effectExtent l="19050" t="0" r="0" b="0"/>
            <wp:docPr id="3" name="Resim 3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E035F44" w14:textId="77777777" w:rsidR="003076F5" w:rsidRPr="005D191C" w:rsidRDefault="000A14A6" w:rsidP="003076F5">
      <w:pPr>
        <w:spacing w:after="200" w:line="276" w:lineRule="auto"/>
        <w:rPr>
          <w:b/>
        </w:rPr>
      </w:pPr>
      <w:r>
        <w:rPr>
          <w:b/>
          <w:sz w:val="28"/>
          <w:szCs w:val="28"/>
        </w:rPr>
        <w:t>5</w:t>
      </w:r>
      <w:r w:rsidR="00C26383" w:rsidRPr="00C26383">
        <w:rPr>
          <w:b/>
          <w:sz w:val="28"/>
          <w:szCs w:val="28"/>
        </w:rPr>
        <w:t>)</w:t>
      </w:r>
      <w:r w:rsidR="003076F5" w:rsidRPr="003076F5">
        <w:rPr>
          <w:rFonts w:ascii="Tahoma" w:hAnsi="Tahoma" w:cs="Tahoma"/>
          <w:b/>
          <w:sz w:val="20"/>
          <w:szCs w:val="20"/>
        </w:rPr>
        <w:t xml:space="preserve"> </w:t>
      </w:r>
      <w:r w:rsidR="003076F5">
        <w:rPr>
          <w:rFonts w:ascii="Tahoma" w:hAnsi="Tahoma" w:cs="Tahoma"/>
          <w:b/>
          <w:sz w:val="20"/>
          <w:szCs w:val="20"/>
        </w:rPr>
        <w:t>)</w:t>
      </w:r>
      <w:r w:rsidR="003076F5" w:rsidRPr="005D191C">
        <w:rPr>
          <w:sz w:val="18"/>
          <w:szCs w:val="18"/>
        </w:rPr>
        <w:t xml:space="preserve"> </w:t>
      </w:r>
      <w:r w:rsidR="003076F5" w:rsidRPr="005D191C">
        <w:rPr>
          <w:b/>
        </w:rPr>
        <w:t>Kemal’in 3 farklı gömleği,</w:t>
      </w:r>
      <w:r w:rsidR="003076F5">
        <w:rPr>
          <w:b/>
        </w:rPr>
        <w:t xml:space="preserve"> </w:t>
      </w:r>
      <w:r w:rsidR="003076F5" w:rsidRPr="005D191C">
        <w:rPr>
          <w:b/>
        </w:rPr>
        <w:t xml:space="preserve">4 farklı kravatı ve 2 farklı ayakkabısı vardır. Bir gömlek, bir kravat ve bir ayakkabıyı kaç farlı şekilde kullanabilir? </w:t>
      </w:r>
    </w:p>
    <w:p w14:paraId="526A76FD" w14:textId="77777777" w:rsidR="008B7B66" w:rsidRDefault="008B7B66" w:rsidP="00C26383"/>
    <w:p w14:paraId="5963A618" w14:textId="77777777" w:rsidR="004119A7" w:rsidRPr="004119A7" w:rsidRDefault="004119A7" w:rsidP="00C26383">
      <w:pPr>
        <w:rPr>
          <w:b/>
        </w:rPr>
      </w:pPr>
      <w:r w:rsidRPr="004119A7">
        <w:rPr>
          <w:b/>
        </w:rPr>
        <w:t>A)9           B)12              C)24        D)48</w:t>
      </w:r>
    </w:p>
    <w:p w14:paraId="5EE7CCEB" w14:textId="77777777" w:rsidR="004119A7" w:rsidRDefault="004119A7" w:rsidP="00C26383"/>
    <w:p w14:paraId="7DAD4A47" w14:textId="77777777" w:rsidR="00770595" w:rsidRDefault="008D2BFB" w:rsidP="00C26383">
      <w:r>
        <w:rPr>
          <w:b/>
          <w:noProof/>
          <w:sz w:val="28"/>
          <w:szCs w:val="28"/>
        </w:rPr>
        <w:drawing>
          <wp:inline distT="0" distB="0" distL="0" distR="0" wp14:anchorId="3D8870A1" wp14:editId="3655B74A">
            <wp:extent cx="3143250" cy="57150"/>
            <wp:effectExtent l="19050" t="0" r="0" b="0"/>
            <wp:docPr id="5" name="Resim 5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C07901B" w14:textId="77777777" w:rsidR="00B53665" w:rsidRDefault="003076F5" w:rsidP="00770595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6704" behindDoc="1" locked="0" layoutInCell="1" allowOverlap="1" wp14:anchorId="116573D1" wp14:editId="7C18DBE9">
            <wp:simplePos x="0" y="0"/>
            <wp:positionH relativeFrom="column">
              <wp:posOffset>190500</wp:posOffset>
            </wp:positionH>
            <wp:positionV relativeFrom="paragraph">
              <wp:posOffset>142240</wp:posOffset>
            </wp:positionV>
            <wp:extent cx="3086100" cy="914400"/>
            <wp:effectExtent l="19050" t="0" r="0" b="0"/>
            <wp:wrapNone/>
            <wp:docPr id="4" name="Resim 230" descr="uzunlukÖlçm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 descr="uzunlukÖlçme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9306800" w14:textId="77777777" w:rsidR="005101E9" w:rsidRDefault="000A14A6" w:rsidP="003076F5">
      <w:pPr>
        <w:tabs>
          <w:tab w:val="left" w:pos="6690"/>
        </w:tabs>
        <w:rPr>
          <w:b/>
          <w:bCs/>
          <w:sz w:val="28"/>
          <w:szCs w:val="30"/>
        </w:rPr>
      </w:pPr>
      <w:r>
        <w:rPr>
          <w:b/>
          <w:sz w:val="28"/>
          <w:szCs w:val="28"/>
        </w:rPr>
        <w:t>6</w:t>
      </w:r>
      <w:r w:rsidR="00C26383" w:rsidRPr="00C26383">
        <w:rPr>
          <w:b/>
          <w:sz w:val="28"/>
          <w:szCs w:val="28"/>
        </w:rPr>
        <w:t>)</w:t>
      </w:r>
      <w:r w:rsidR="00C26383">
        <w:rPr>
          <w:b/>
          <w:sz w:val="28"/>
          <w:szCs w:val="28"/>
        </w:rPr>
        <w:t xml:space="preserve"> </w:t>
      </w:r>
      <w:r w:rsidR="00FA66E3">
        <w:rPr>
          <w:b/>
          <w:sz w:val="28"/>
          <w:szCs w:val="28"/>
        </w:rPr>
        <w:t xml:space="preserve"> </w:t>
      </w:r>
    </w:p>
    <w:p w14:paraId="61129C25" w14:textId="77777777" w:rsidR="00FA66E3" w:rsidRDefault="00FA66E3" w:rsidP="002A2887">
      <w:pPr>
        <w:rPr>
          <w:b/>
        </w:rPr>
      </w:pPr>
    </w:p>
    <w:p w14:paraId="21FD109C" w14:textId="77777777" w:rsidR="003076F5" w:rsidRDefault="003076F5" w:rsidP="002A2887">
      <w:pPr>
        <w:rPr>
          <w:b/>
        </w:rPr>
      </w:pPr>
    </w:p>
    <w:p w14:paraId="0472E9FF" w14:textId="77777777" w:rsidR="003076F5" w:rsidRDefault="003076F5" w:rsidP="002A2887">
      <w:pPr>
        <w:rPr>
          <w:b/>
        </w:rPr>
      </w:pPr>
    </w:p>
    <w:p w14:paraId="47878D64" w14:textId="77777777" w:rsidR="003076F5" w:rsidRDefault="003076F5" w:rsidP="002A2887">
      <w:pPr>
        <w:rPr>
          <w:b/>
        </w:rPr>
      </w:pPr>
    </w:p>
    <w:p w14:paraId="3648002F" w14:textId="77777777" w:rsidR="004119A7" w:rsidRDefault="004119A7" w:rsidP="002A2887">
      <w:pPr>
        <w:rPr>
          <w:b/>
        </w:rPr>
      </w:pPr>
    </w:p>
    <w:p w14:paraId="033BD02A" w14:textId="77777777" w:rsidR="003A0AB5" w:rsidRDefault="008D2BFB" w:rsidP="002A2887">
      <w:pPr>
        <w:rPr>
          <w:b/>
        </w:rPr>
      </w:pPr>
      <w:r>
        <w:rPr>
          <w:rFonts w:ascii="Verdana" w:hAnsi="Verdana"/>
          <w:b/>
          <w:noProof/>
        </w:rPr>
        <w:drawing>
          <wp:inline distT="0" distB="0" distL="0" distR="0" wp14:anchorId="60B96251" wp14:editId="42FDB430">
            <wp:extent cx="3143250" cy="57150"/>
            <wp:effectExtent l="19050" t="0" r="0" b="0"/>
            <wp:docPr id="6" name="Resim 6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8AD7A81" w14:textId="77777777" w:rsidR="003A0AB5" w:rsidRDefault="003A0AB5" w:rsidP="002A2887">
      <w:pPr>
        <w:rPr>
          <w:b/>
        </w:rPr>
      </w:pPr>
    </w:p>
    <w:p w14:paraId="224176E4" w14:textId="77777777" w:rsidR="003A0AB5" w:rsidRDefault="000A14A6" w:rsidP="002A2887">
      <w:pPr>
        <w:rPr>
          <w:b/>
        </w:rPr>
      </w:pPr>
      <w:r>
        <w:rPr>
          <w:b/>
          <w:sz w:val="28"/>
          <w:szCs w:val="28"/>
        </w:rPr>
        <w:t>7</w:t>
      </w:r>
      <w:r w:rsidR="00FA66E3" w:rsidRPr="00C26383">
        <w:rPr>
          <w:b/>
          <w:sz w:val="28"/>
          <w:szCs w:val="28"/>
        </w:rPr>
        <w:t>)</w:t>
      </w:r>
      <w:r w:rsidR="00FA66E3">
        <w:rPr>
          <w:b/>
          <w:sz w:val="28"/>
          <w:szCs w:val="28"/>
        </w:rPr>
        <w:t xml:space="preserve"> </w:t>
      </w:r>
      <w:r w:rsidR="001E5902">
        <w:rPr>
          <w:rFonts w:ascii="Verdana" w:hAnsi="Verdana"/>
          <w:b/>
          <w:sz w:val="20"/>
          <w:szCs w:val="20"/>
        </w:rPr>
        <w:t xml:space="preserve">65,254 ondalık kesrinin </w:t>
      </w:r>
      <w:r w:rsidR="001E5902" w:rsidRPr="001E5902">
        <w:rPr>
          <w:rFonts w:ascii="Verdana" w:hAnsi="Verdana"/>
          <w:b/>
          <w:sz w:val="20"/>
          <w:szCs w:val="20"/>
          <w:u w:val="single"/>
        </w:rPr>
        <w:t>yüzde birler</w:t>
      </w:r>
      <w:r w:rsidR="001E5902">
        <w:rPr>
          <w:rFonts w:ascii="Verdana" w:hAnsi="Verdana"/>
          <w:b/>
          <w:sz w:val="20"/>
          <w:szCs w:val="20"/>
        </w:rPr>
        <w:t xml:space="preserve"> basamağına göre yuvarlanmış hali aşağıdakilerden hangisidir?</w:t>
      </w:r>
    </w:p>
    <w:p w14:paraId="447AD302" w14:textId="77777777" w:rsidR="003A0AB5" w:rsidRDefault="003A0AB5" w:rsidP="002A2887">
      <w:pPr>
        <w:rPr>
          <w:b/>
        </w:rPr>
      </w:pPr>
    </w:p>
    <w:p w14:paraId="36FDC6D3" w14:textId="77777777" w:rsidR="001E5902" w:rsidRDefault="001E5902" w:rsidP="001E5902">
      <w:pPr>
        <w:rPr>
          <w:b/>
          <w:bCs/>
          <w:sz w:val="28"/>
          <w:szCs w:val="30"/>
        </w:rPr>
      </w:pPr>
      <w:r>
        <w:rPr>
          <w:b/>
          <w:bCs/>
          <w:sz w:val="28"/>
          <w:szCs w:val="30"/>
        </w:rPr>
        <w:t xml:space="preserve">A) 65,25     B) 65,26    C) 65,2 </w:t>
      </w:r>
      <w:r w:rsidR="00404DEB">
        <w:rPr>
          <w:b/>
          <w:bCs/>
          <w:sz w:val="28"/>
          <w:szCs w:val="30"/>
        </w:rPr>
        <w:t xml:space="preserve">   </w:t>
      </w:r>
      <w:r>
        <w:rPr>
          <w:b/>
          <w:bCs/>
          <w:sz w:val="28"/>
          <w:szCs w:val="30"/>
        </w:rPr>
        <w:t>D</w:t>
      </w:r>
      <w:proofErr w:type="gramStart"/>
      <w:r>
        <w:rPr>
          <w:b/>
          <w:bCs/>
          <w:sz w:val="28"/>
          <w:szCs w:val="30"/>
        </w:rPr>
        <w:t>)  65</w:t>
      </w:r>
      <w:proofErr w:type="gramEnd"/>
    </w:p>
    <w:p w14:paraId="40C150FD" w14:textId="77777777" w:rsidR="004119A7" w:rsidRDefault="004119A7" w:rsidP="001E5902">
      <w:pPr>
        <w:rPr>
          <w:b/>
          <w:bCs/>
          <w:sz w:val="28"/>
          <w:szCs w:val="30"/>
        </w:rPr>
      </w:pPr>
    </w:p>
    <w:p w14:paraId="534CC690" w14:textId="77777777" w:rsidR="00DE1499" w:rsidRDefault="008D2BFB" w:rsidP="002A2887">
      <w:pPr>
        <w:rPr>
          <w:b/>
        </w:rPr>
      </w:pPr>
      <w:r>
        <w:rPr>
          <w:rFonts w:ascii="Verdana" w:hAnsi="Verdana"/>
          <w:b/>
          <w:noProof/>
        </w:rPr>
        <w:drawing>
          <wp:inline distT="0" distB="0" distL="0" distR="0" wp14:anchorId="19F66B75" wp14:editId="1D852F10">
            <wp:extent cx="3143250" cy="57150"/>
            <wp:effectExtent l="19050" t="0" r="0" b="0"/>
            <wp:docPr id="7" name="Resim 7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36A552F" w14:textId="77777777" w:rsidR="00DE1499" w:rsidRDefault="00DE1499" w:rsidP="003076F5">
      <w:pPr>
        <w:rPr>
          <w:rFonts w:ascii="Verdana" w:hAnsi="Verdana"/>
          <w:b/>
          <w:sz w:val="20"/>
          <w:szCs w:val="20"/>
        </w:rPr>
      </w:pPr>
    </w:p>
    <w:p w14:paraId="6152C1DE" w14:textId="77777777" w:rsidR="003076F5" w:rsidRDefault="003076F5" w:rsidP="003076F5">
      <w:pPr>
        <w:rPr>
          <w:rFonts w:ascii="Verdana" w:hAnsi="Verdana"/>
          <w:b/>
          <w:sz w:val="20"/>
          <w:szCs w:val="20"/>
        </w:rPr>
      </w:pPr>
    </w:p>
    <w:p w14:paraId="3EE43AAA" w14:textId="77777777" w:rsidR="003076F5" w:rsidRDefault="003076F5" w:rsidP="002A2887">
      <w:pPr>
        <w:rPr>
          <w:b/>
          <w:sz w:val="32"/>
          <w:szCs w:val="32"/>
        </w:rPr>
      </w:pPr>
    </w:p>
    <w:p w14:paraId="54AB5D81" w14:textId="77777777" w:rsidR="003076F5" w:rsidRPr="003A0AB5" w:rsidRDefault="003076F5" w:rsidP="002A2887">
      <w:pPr>
        <w:rPr>
          <w:b/>
          <w:sz w:val="32"/>
          <w:szCs w:val="32"/>
        </w:rPr>
      </w:pPr>
    </w:p>
    <w:p w14:paraId="4D2EFE38" w14:textId="77777777" w:rsidR="003A0AB5" w:rsidRPr="00E9593F" w:rsidRDefault="000C2B24" w:rsidP="00E9593F">
      <w:pPr>
        <w:tabs>
          <w:tab w:val="left" w:pos="360"/>
        </w:tabs>
        <w:ind w:left="360" w:hanging="360"/>
        <w:rPr>
          <w:rFonts w:ascii="Verdana" w:hAnsi="Verdana"/>
          <w:b/>
          <w:sz w:val="20"/>
          <w:szCs w:val="20"/>
        </w:rPr>
      </w:pPr>
      <w:r>
        <w:rPr>
          <w:b/>
          <w:sz w:val="28"/>
          <w:szCs w:val="28"/>
        </w:rPr>
        <w:t xml:space="preserve">D) </w:t>
      </w:r>
      <w:r w:rsidRPr="000C2B24">
        <w:rPr>
          <w:rFonts w:ascii="Verdana" w:hAnsi="Verdana"/>
          <w:b/>
        </w:rPr>
        <w:t>Aşağıdaki soruları cevaplayınız.</w:t>
      </w:r>
      <w:r w:rsidR="003A0AB5" w:rsidRPr="00E9593F">
        <w:rPr>
          <w:rFonts w:ascii="Verdana" w:hAnsi="Verdana"/>
          <w:b/>
          <w:sz w:val="20"/>
          <w:szCs w:val="20"/>
        </w:rPr>
        <w:t xml:space="preserve">  </w:t>
      </w:r>
      <w:r w:rsidR="003A0AB5" w:rsidRPr="00E9593F">
        <w:rPr>
          <w:rFonts w:ascii="Verdana" w:hAnsi="Verdana"/>
          <w:sz w:val="20"/>
          <w:szCs w:val="20"/>
        </w:rPr>
        <w:t xml:space="preserve">                                                                    </w:t>
      </w:r>
    </w:p>
    <w:p w14:paraId="1EDB9AD0" w14:textId="77777777" w:rsidR="002A2887" w:rsidRPr="001921CD" w:rsidRDefault="002A2887" w:rsidP="00984BC9">
      <w:pPr>
        <w:rPr>
          <w:rFonts w:ascii="Verdana" w:hAnsi="Verdana"/>
          <w:b/>
        </w:rPr>
      </w:pPr>
    </w:p>
    <w:p w14:paraId="69CEE9B0" w14:textId="77777777" w:rsidR="00616AC2" w:rsidRDefault="000A14A6" w:rsidP="00616AC2">
      <w:pPr>
        <w:rPr>
          <w:b/>
          <w:sz w:val="28"/>
          <w:szCs w:val="28"/>
        </w:rPr>
      </w:pPr>
      <w:r>
        <w:rPr>
          <w:b/>
          <w:sz w:val="28"/>
          <w:szCs w:val="28"/>
        </w:rPr>
        <w:t>8</w:t>
      </w:r>
      <w:r w:rsidR="00616AC2" w:rsidRPr="00C26383">
        <w:rPr>
          <w:b/>
          <w:sz w:val="28"/>
          <w:szCs w:val="28"/>
        </w:rPr>
        <w:t>)</w:t>
      </w:r>
      <w:r w:rsidR="00616AC2">
        <w:rPr>
          <w:b/>
          <w:sz w:val="28"/>
          <w:szCs w:val="28"/>
        </w:rPr>
        <w:t xml:space="preserve"> </w:t>
      </w:r>
      <w:r w:rsidR="000C2B24" w:rsidRPr="00F77A3E">
        <w:rPr>
          <w:sz w:val="28"/>
          <w:szCs w:val="28"/>
        </w:rPr>
        <w:t>Aşağıdaki ondalık kesirlerle verilen işlemleri yapınız.(20 Puan)</w:t>
      </w:r>
    </w:p>
    <w:p w14:paraId="41E7F3C2" w14:textId="77777777" w:rsidR="000C2B24" w:rsidRDefault="000C2B24" w:rsidP="00616AC2">
      <w:pPr>
        <w:rPr>
          <w:rFonts w:ascii="Verdana" w:hAnsi="Verdana"/>
          <w:b/>
        </w:rPr>
      </w:pPr>
    </w:p>
    <w:p w14:paraId="7A7F25C0" w14:textId="77777777" w:rsidR="000C2B24" w:rsidRPr="000C2B24" w:rsidRDefault="000C2B24" w:rsidP="00307C53">
      <w:pPr>
        <w:spacing w:before="240"/>
        <w:rPr>
          <w:rFonts w:ascii="Verdana" w:hAnsi="Verdana"/>
          <w:b/>
        </w:rPr>
      </w:pPr>
      <w:r>
        <w:rPr>
          <w:rFonts w:ascii="Verdana" w:hAnsi="Verdana"/>
          <w:b/>
        </w:rPr>
        <w:t>a) 52,15 + 2,02</w:t>
      </w:r>
      <w:r w:rsidR="00307C53">
        <w:rPr>
          <w:rFonts w:ascii="Verdana" w:hAnsi="Verdana"/>
          <w:b/>
        </w:rPr>
        <w:t xml:space="preserve"> =</w:t>
      </w:r>
    </w:p>
    <w:p w14:paraId="7AD83381" w14:textId="77777777" w:rsidR="00490EC7" w:rsidRDefault="00490EC7" w:rsidP="00616AC2">
      <w:pPr>
        <w:rPr>
          <w:rFonts w:ascii="Verdana" w:hAnsi="Verdana"/>
          <w:sz w:val="20"/>
          <w:szCs w:val="20"/>
        </w:rPr>
      </w:pPr>
    </w:p>
    <w:p w14:paraId="533CC656" w14:textId="77777777" w:rsidR="00616AC2" w:rsidRDefault="00616AC2" w:rsidP="00616AC2">
      <w:pPr>
        <w:rPr>
          <w:rFonts w:ascii="Verdana" w:hAnsi="Verdana"/>
          <w:sz w:val="20"/>
          <w:szCs w:val="20"/>
        </w:rPr>
      </w:pPr>
    </w:p>
    <w:p w14:paraId="5D91AF6D" w14:textId="77777777" w:rsidR="00490EC7" w:rsidRDefault="00490EC7" w:rsidP="00616AC2">
      <w:pPr>
        <w:rPr>
          <w:rFonts w:ascii="Verdana" w:hAnsi="Verdana"/>
          <w:b/>
          <w:sz w:val="20"/>
          <w:szCs w:val="20"/>
        </w:rPr>
      </w:pPr>
    </w:p>
    <w:p w14:paraId="3903CECD" w14:textId="77777777" w:rsidR="000C2B24" w:rsidRDefault="000C2B24" w:rsidP="00616AC2">
      <w:pPr>
        <w:rPr>
          <w:rFonts w:ascii="Verdana" w:hAnsi="Verdana"/>
          <w:b/>
          <w:sz w:val="20"/>
          <w:szCs w:val="20"/>
        </w:rPr>
      </w:pPr>
    </w:p>
    <w:p w14:paraId="62215F05" w14:textId="77777777" w:rsidR="000C2B24" w:rsidRDefault="000C2B24" w:rsidP="00616AC2">
      <w:pPr>
        <w:rPr>
          <w:rFonts w:ascii="Verdana" w:hAnsi="Verdana"/>
          <w:b/>
          <w:sz w:val="20"/>
          <w:szCs w:val="20"/>
        </w:rPr>
      </w:pPr>
    </w:p>
    <w:p w14:paraId="354726C6" w14:textId="77777777" w:rsidR="000C2B24" w:rsidRDefault="000C2B24" w:rsidP="00616AC2">
      <w:pPr>
        <w:rPr>
          <w:rFonts w:ascii="Verdana" w:hAnsi="Verdana"/>
          <w:b/>
          <w:sz w:val="20"/>
          <w:szCs w:val="20"/>
        </w:rPr>
      </w:pPr>
    </w:p>
    <w:p w14:paraId="05A7393F" w14:textId="77777777" w:rsidR="000C2B24" w:rsidRDefault="000C2B24" w:rsidP="00616AC2">
      <w:pPr>
        <w:rPr>
          <w:rFonts w:ascii="Verdana" w:hAnsi="Verdana"/>
          <w:b/>
          <w:sz w:val="20"/>
          <w:szCs w:val="20"/>
        </w:rPr>
      </w:pPr>
    </w:p>
    <w:p w14:paraId="7B4BEC04" w14:textId="77777777" w:rsidR="000C2B24" w:rsidRDefault="000C2B24" w:rsidP="00616AC2">
      <w:pPr>
        <w:rPr>
          <w:rFonts w:ascii="Verdana" w:hAnsi="Verdana"/>
          <w:b/>
          <w:sz w:val="20"/>
          <w:szCs w:val="20"/>
        </w:rPr>
      </w:pPr>
    </w:p>
    <w:p w14:paraId="2AAA5642" w14:textId="77777777" w:rsidR="000C2B24" w:rsidRDefault="000C2B24" w:rsidP="00616AC2">
      <w:pPr>
        <w:rPr>
          <w:rFonts w:ascii="Verdana" w:hAnsi="Verdana"/>
          <w:b/>
        </w:rPr>
      </w:pPr>
      <w:r w:rsidRPr="000C2B24">
        <w:rPr>
          <w:rFonts w:ascii="Verdana" w:hAnsi="Verdana"/>
          <w:b/>
        </w:rPr>
        <w:t>b) 205,24 – 40,534</w:t>
      </w:r>
      <w:r w:rsidR="00307C53">
        <w:rPr>
          <w:rFonts w:ascii="Verdana" w:hAnsi="Verdana"/>
          <w:b/>
        </w:rPr>
        <w:t xml:space="preserve"> =</w:t>
      </w:r>
    </w:p>
    <w:p w14:paraId="63BBDEBE" w14:textId="77777777" w:rsidR="000C2B24" w:rsidRDefault="000C2B24" w:rsidP="00616AC2">
      <w:pPr>
        <w:rPr>
          <w:rFonts w:ascii="Verdana" w:hAnsi="Verdana"/>
          <w:b/>
        </w:rPr>
      </w:pPr>
    </w:p>
    <w:p w14:paraId="395D04C7" w14:textId="77777777" w:rsidR="000C2B24" w:rsidRDefault="000C2B24" w:rsidP="00616AC2">
      <w:pPr>
        <w:rPr>
          <w:rFonts w:ascii="Verdana" w:hAnsi="Verdana"/>
          <w:b/>
        </w:rPr>
      </w:pPr>
    </w:p>
    <w:p w14:paraId="408D1365" w14:textId="77777777" w:rsidR="000C2B24" w:rsidRDefault="000C2B24" w:rsidP="00616AC2">
      <w:pPr>
        <w:rPr>
          <w:rFonts w:ascii="Verdana" w:hAnsi="Verdana"/>
          <w:b/>
        </w:rPr>
      </w:pPr>
    </w:p>
    <w:p w14:paraId="7F2DE001" w14:textId="77777777" w:rsidR="000C2B24" w:rsidRDefault="000C2B24" w:rsidP="00616AC2">
      <w:pPr>
        <w:rPr>
          <w:rFonts w:ascii="Verdana" w:hAnsi="Verdana"/>
          <w:b/>
        </w:rPr>
      </w:pPr>
    </w:p>
    <w:p w14:paraId="1DF79029" w14:textId="77777777" w:rsidR="000C2B24" w:rsidRDefault="000C2B24" w:rsidP="00616AC2">
      <w:pPr>
        <w:rPr>
          <w:rFonts w:ascii="Verdana" w:hAnsi="Verdana"/>
          <w:b/>
        </w:rPr>
      </w:pPr>
    </w:p>
    <w:p w14:paraId="3D6229DF" w14:textId="77777777" w:rsidR="000C2B24" w:rsidRDefault="000C2B24" w:rsidP="00616AC2">
      <w:pPr>
        <w:rPr>
          <w:rFonts w:ascii="Verdana" w:hAnsi="Verdana"/>
          <w:b/>
        </w:rPr>
      </w:pPr>
    </w:p>
    <w:p w14:paraId="79ED1398" w14:textId="77777777" w:rsidR="000C2B24" w:rsidRDefault="000C2B24" w:rsidP="00616AC2">
      <w:pPr>
        <w:rPr>
          <w:rFonts w:ascii="Verdana" w:hAnsi="Verdana"/>
          <w:b/>
        </w:rPr>
      </w:pPr>
    </w:p>
    <w:p w14:paraId="1715A848" w14:textId="77777777" w:rsidR="000C2B24" w:rsidRDefault="000C2B24" w:rsidP="00616AC2">
      <w:pPr>
        <w:rPr>
          <w:rFonts w:ascii="Verdana" w:hAnsi="Verdana"/>
          <w:b/>
        </w:rPr>
      </w:pPr>
    </w:p>
    <w:p w14:paraId="34E58196" w14:textId="77777777" w:rsidR="000C2B24" w:rsidRDefault="000C2B24" w:rsidP="00616AC2">
      <w:pPr>
        <w:rPr>
          <w:rFonts w:ascii="Verdana" w:hAnsi="Verdana"/>
          <w:b/>
        </w:rPr>
      </w:pPr>
      <w:r>
        <w:rPr>
          <w:rFonts w:ascii="Verdana" w:hAnsi="Verdana"/>
          <w:b/>
        </w:rPr>
        <w:t>c) 20,4 x 3,2</w:t>
      </w:r>
      <w:r w:rsidR="00307C53">
        <w:rPr>
          <w:rFonts w:ascii="Verdana" w:hAnsi="Verdana"/>
          <w:b/>
        </w:rPr>
        <w:t xml:space="preserve"> =</w:t>
      </w:r>
    </w:p>
    <w:p w14:paraId="63A93081" w14:textId="77777777" w:rsidR="000C2B24" w:rsidRDefault="000C2B24" w:rsidP="00616AC2">
      <w:pPr>
        <w:rPr>
          <w:rFonts w:ascii="Verdana" w:hAnsi="Verdana"/>
          <w:b/>
        </w:rPr>
      </w:pPr>
    </w:p>
    <w:p w14:paraId="6CB6BCF9" w14:textId="77777777" w:rsidR="000C2B24" w:rsidRDefault="000C2B24" w:rsidP="00616AC2">
      <w:pPr>
        <w:rPr>
          <w:rFonts w:ascii="Verdana" w:hAnsi="Verdana"/>
          <w:b/>
        </w:rPr>
      </w:pPr>
    </w:p>
    <w:p w14:paraId="397C7CD1" w14:textId="77777777" w:rsidR="000C2B24" w:rsidRDefault="000C2B24" w:rsidP="00616AC2">
      <w:pPr>
        <w:rPr>
          <w:rFonts w:ascii="Verdana" w:hAnsi="Verdana"/>
          <w:b/>
        </w:rPr>
      </w:pPr>
    </w:p>
    <w:p w14:paraId="77CD282D" w14:textId="77777777" w:rsidR="008F348B" w:rsidRDefault="008F348B" w:rsidP="00616AC2">
      <w:pPr>
        <w:rPr>
          <w:rFonts w:ascii="Verdana" w:hAnsi="Verdana"/>
          <w:b/>
        </w:rPr>
      </w:pPr>
    </w:p>
    <w:p w14:paraId="148B46C7" w14:textId="77777777" w:rsidR="000C2B24" w:rsidRDefault="000C2B24" w:rsidP="00616AC2">
      <w:pPr>
        <w:rPr>
          <w:rFonts w:ascii="Verdana" w:hAnsi="Verdana"/>
          <w:b/>
        </w:rPr>
      </w:pPr>
    </w:p>
    <w:p w14:paraId="3E2700A8" w14:textId="77777777" w:rsidR="000C2B24" w:rsidRDefault="000C2B24" w:rsidP="00616AC2">
      <w:pPr>
        <w:rPr>
          <w:rFonts w:ascii="Verdana" w:hAnsi="Verdana"/>
          <w:b/>
        </w:rPr>
      </w:pPr>
    </w:p>
    <w:p w14:paraId="795107FE" w14:textId="77777777" w:rsidR="000C2B24" w:rsidRDefault="000C2B24" w:rsidP="00616AC2">
      <w:pPr>
        <w:rPr>
          <w:rFonts w:ascii="Verdana" w:hAnsi="Verdana"/>
          <w:b/>
        </w:rPr>
      </w:pPr>
    </w:p>
    <w:p w14:paraId="34AC88BF" w14:textId="77777777" w:rsidR="000C2B24" w:rsidRDefault="000C2B24" w:rsidP="00616AC2">
      <w:pPr>
        <w:rPr>
          <w:rFonts w:ascii="Verdana" w:hAnsi="Verdana"/>
          <w:b/>
        </w:rPr>
      </w:pPr>
    </w:p>
    <w:p w14:paraId="5A06C966" w14:textId="77777777" w:rsidR="000C2B24" w:rsidRDefault="000C2B24" w:rsidP="00616AC2">
      <w:pPr>
        <w:rPr>
          <w:rFonts w:ascii="Verdana" w:hAnsi="Verdana"/>
          <w:b/>
        </w:rPr>
      </w:pPr>
      <w:r>
        <w:rPr>
          <w:rFonts w:ascii="Verdana" w:hAnsi="Verdana"/>
          <w:b/>
        </w:rPr>
        <w:t>ç) 30,4 : 4</w:t>
      </w:r>
      <w:r w:rsidR="00307C53">
        <w:rPr>
          <w:rFonts w:ascii="Verdana" w:hAnsi="Verdana"/>
          <w:b/>
        </w:rPr>
        <w:t xml:space="preserve"> =</w:t>
      </w:r>
    </w:p>
    <w:p w14:paraId="516928DE" w14:textId="77777777" w:rsidR="000C2B24" w:rsidRDefault="000C2B24" w:rsidP="00616AC2">
      <w:pPr>
        <w:rPr>
          <w:rFonts w:ascii="Verdana" w:hAnsi="Verdana"/>
          <w:b/>
        </w:rPr>
      </w:pPr>
    </w:p>
    <w:p w14:paraId="4A51AC2F" w14:textId="77777777" w:rsidR="000C2B24" w:rsidRDefault="000C2B24" w:rsidP="00616AC2">
      <w:pPr>
        <w:rPr>
          <w:rFonts w:ascii="Verdana" w:hAnsi="Verdana"/>
          <w:b/>
        </w:rPr>
      </w:pPr>
    </w:p>
    <w:p w14:paraId="3A475141" w14:textId="77777777" w:rsidR="000C2B24" w:rsidRDefault="000C2B24" w:rsidP="00616AC2">
      <w:pPr>
        <w:rPr>
          <w:rFonts w:ascii="Verdana" w:hAnsi="Verdana"/>
          <w:b/>
        </w:rPr>
      </w:pPr>
    </w:p>
    <w:p w14:paraId="5D04FDB5" w14:textId="77777777" w:rsidR="000C2B24" w:rsidRDefault="000C2B24" w:rsidP="00616AC2">
      <w:pPr>
        <w:rPr>
          <w:rFonts w:ascii="Verdana" w:hAnsi="Verdana"/>
          <w:b/>
        </w:rPr>
      </w:pPr>
    </w:p>
    <w:p w14:paraId="2385F374" w14:textId="77777777" w:rsidR="000C2B24" w:rsidRDefault="000C2B24" w:rsidP="00616AC2">
      <w:pPr>
        <w:rPr>
          <w:rFonts w:ascii="Verdana" w:hAnsi="Verdana"/>
          <w:b/>
        </w:rPr>
      </w:pPr>
    </w:p>
    <w:p w14:paraId="64D975CA" w14:textId="77777777" w:rsidR="008F348B" w:rsidRDefault="008F348B" w:rsidP="00616AC2">
      <w:pPr>
        <w:rPr>
          <w:rFonts w:ascii="Verdana" w:hAnsi="Verdana"/>
          <w:b/>
        </w:rPr>
      </w:pPr>
    </w:p>
    <w:p w14:paraId="0588BF9F" w14:textId="77777777" w:rsidR="000C2B24" w:rsidRDefault="000C2B24" w:rsidP="00616AC2">
      <w:pPr>
        <w:rPr>
          <w:rFonts w:ascii="Verdana" w:hAnsi="Verdana"/>
          <w:b/>
        </w:rPr>
      </w:pPr>
    </w:p>
    <w:p w14:paraId="6A2BE630" w14:textId="77777777" w:rsidR="00490EC7" w:rsidRDefault="008D2BFB" w:rsidP="00616AC2">
      <w:pPr>
        <w:rPr>
          <w:rFonts w:ascii="Verdana" w:hAnsi="Verdana"/>
          <w:b/>
          <w:sz w:val="20"/>
          <w:szCs w:val="20"/>
        </w:rPr>
      </w:pPr>
      <w:r>
        <w:rPr>
          <w:b/>
          <w:noProof/>
          <w:sz w:val="28"/>
          <w:szCs w:val="28"/>
        </w:rPr>
        <w:drawing>
          <wp:inline distT="0" distB="0" distL="0" distR="0" wp14:anchorId="196B3E33" wp14:editId="423DE5A5">
            <wp:extent cx="3143250" cy="57150"/>
            <wp:effectExtent l="19050" t="0" r="0" b="0"/>
            <wp:docPr id="8" name="Resim 8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2ABED1" w14:textId="77777777" w:rsidR="00490EC7" w:rsidRDefault="00490EC7" w:rsidP="00616AC2">
      <w:pPr>
        <w:rPr>
          <w:b/>
          <w:sz w:val="28"/>
          <w:szCs w:val="28"/>
        </w:rPr>
      </w:pPr>
    </w:p>
    <w:p w14:paraId="4FE729AC" w14:textId="77777777" w:rsidR="00490EC7" w:rsidRPr="00490EC7" w:rsidRDefault="000A14A6" w:rsidP="00616AC2">
      <w:pPr>
        <w:rPr>
          <w:rFonts w:ascii="Verdana" w:hAnsi="Verdana"/>
          <w:b/>
          <w:sz w:val="20"/>
          <w:szCs w:val="20"/>
        </w:rPr>
      </w:pPr>
      <w:r>
        <w:rPr>
          <w:b/>
          <w:sz w:val="28"/>
          <w:szCs w:val="28"/>
        </w:rPr>
        <w:t>9</w:t>
      </w:r>
      <w:r w:rsidR="00490EC7" w:rsidRPr="00C26383">
        <w:rPr>
          <w:b/>
          <w:sz w:val="28"/>
          <w:szCs w:val="28"/>
        </w:rPr>
        <w:t>)</w:t>
      </w:r>
      <w:r w:rsidR="00490EC7">
        <w:rPr>
          <w:b/>
          <w:sz w:val="28"/>
          <w:szCs w:val="28"/>
        </w:rPr>
        <w:t xml:space="preserve">   </w:t>
      </w:r>
      <w:r w:rsidR="00307C53" w:rsidRPr="00F77A3E">
        <w:rPr>
          <w:sz w:val="28"/>
          <w:szCs w:val="28"/>
        </w:rPr>
        <w:t>28,</w:t>
      </w:r>
      <w:r w:rsidR="00F77A3E">
        <w:rPr>
          <w:sz w:val="28"/>
          <w:szCs w:val="28"/>
        </w:rPr>
        <w:t xml:space="preserve">56 ondalık kesrini çözümleyiniz.  </w:t>
      </w:r>
      <w:r w:rsidR="00307C53" w:rsidRPr="00F77A3E">
        <w:rPr>
          <w:sz w:val="28"/>
          <w:szCs w:val="28"/>
        </w:rPr>
        <w:t>(10 Puan)</w:t>
      </w:r>
    </w:p>
    <w:p w14:paraId="72368BD7" w14:textId="77777777" w:rsidR="00616AC2" w:rsidRPr="001921CD" w:rsidRDefault="00616AC2" w:rsidP="00984BC9">
      <w:pPr>
        <w:rPr>
          <w:rFonts w:ascii="Verdana" w:hAnsi="Verdana"/>
          <w:b/>
        </w:rPr>
      </w:pPr>
    </w:p>
    <w:p w14:paraId="319FA793" w14:textId="77777777" w:rsidR="00E9593F" w:rsidRPr="007E3846" w:rsidRDefault="00E9593F" w:rsidP="00E9593F">
      <w:pPr>
        <w:pStyle w:val="AralkYok"/>
        <w:rPr>
          <w:b/>
        </w:rPr>
      </w:pPr>
    </w:p>
    <w:p w14:paraId="54EC7E9A" w14:textId="77777777" w:rsidR="00030CC0" w:rsidRDefault="00030CC0" w:rsidP="00984BC9"/>
    <w:p w14:paraId="0FC1CFBC" w14:textId="77777777" w:rsidR="00ED4755" w:rsidRDefault="00ED4755" w:rsidP="004F570D"/>
    <w:p w14:paraId="194B2775" w14:textId="77777777" w:rsidR="00490EC7" w:rsidRDefault="00490EC7" w:rsidP="004F570D"/>
    <w:p w14:paraId="733563E8" w14:textId="77777777" w:rsidR="00490EC7" w:rsidRDefault="00490EC7" w:rsidP="004F570D"/>
    <w:p w14:paraId="6246A228" w14:textId="77777777" w:rsidR="00490EC7" w:rsidRDefault="00490EC7" w:rsidP="004F570D"/>
    <w:p w14:paraId="4AC7C181" w14:textId="77777777" w:rsidR="002805C2" w:rsidRPr="004321B8" w:rsidRDefault="000A14A6" w:rsidP="002805C2">
      <w:pPr>
        <w:rPr>
          <w:b/>
        </w:rPr>
      </w:pPr>
      <w:r>
        <w:rPr>
          <w:b/>
        </w:rPr>
        <w:t>10.)</w:t>
      </w:r>
      <w:r w:rsidR="004321B8" w:rsidRPr="004321B8">
        <w:rPr>
          <w:rFonts w:ascii="Comic Sans MS" w:hAnsi="Comic Sans MS"/>
        </w:rPr>
        <w:t xml:space="preserve"> </w:t>
      </w:r>
      <w:r w:rsidR="004321B8">
        <w:rPr>
          <w:rFonts w:ascii="Comic Sans MS" w:hAnsi="Comic Sans MS"/>
        </w:rPr>
        <w:t xml:space="preserve">Kaan’ın evi ile okulu arasındaki mesafe </w:t>
      </w:r>
      <w:smartTag w:uri="urn:schemas-microsoft-com:office:smarttags" w:element="metricconverter">
        <w:smartTagPr>
          <w:attr w:name="ProductID" w:val="3 km"/>
        </w:smartTagPr>
        <w:r w:rsidR="004321B8">
          <w:rPr>
            <w:rFonts w:ascii="Comic Sans MS" w:hAnsi="Comic Sans MS"/>
          </w:rPr>
          <w:t>3 km</w:t>
        </w:r>
      </w:smartTag>
      <w:r w:rsidR="004321B8">
        <w:rPr>
          <w:rFonts w:ascii="Comic Sans MS" w:hAnsi="Comic Sans MS"/>
        </w:rPr>
        <w:t xml:space="preserve"> 70 </w:t>
      </w:r>
      <w:r w:rsidR="00023257">
        <w:rPr>
          <w:rFonts w:ascii="Comic Sans MS" w:hAnsi="Comic Sans MS"/>
        </w:rPr>
        <w:t>m’dir. Okul</w:t>
      </w:r>
      <w:r w:rsidR="004321B8">
        <w:rPr>
          <w:rFonts w:ascii="Comic Sans MS" w:hAnsi="Comic Sans MS"/>
        </w:rPr>
        <w:t xml:space="preserve"> ile kütüphane arasındaki mesafe 1525 m’dir. Kaan evinden çıkıp </w:t>
      </w:r>
      <w:r w:rsidR="00023257">
        <w:rPr>
          <w:rFonts w:ascii="Comic Sans MS" w:hAnsi="Comic Sans MS"/>
        </w:rPr>
        <w:t>okula, oradan</w:t>
      </w:r>
      <w:r w:rsidR="004321B8">
        <w:rPr>
          <w:rFonts w:ascii="Comic Sans MS" w:hAnsi="Comic Sans MS"/>
        </w:rPr>
        <w:t xml:space="preserve"> da kütüphaneye giderse kaç metre yürümüş olur?</w:t>
      </w:r>
      <w:r w:rsidR="004119A7">
        <w:rPr>
          <w:sz w:val="22"/>
          <w:szCs w:val="22"/>
        </w:rPr>
        <w:t>(10 puan)</w:t>
      </w:r>
    </w:p>
    <w:p w14:paraId="6C575E0F" w14:textId="77777777" w:rsidR="00490EC7" w:rsidRDefault="00490EC7" w:rsidP="004F570D"/>
    <w:p w14:paraId="6EC04A60" w14:textId="77777777" w:rsidR="00770595" w:rsidRDefault="00770595" w:rsidP="004F570D"/>
    <w:p w14:paraId="61F2387D" w14:textId="77777777" w:rsidR="00770595" w:rsidRDefault="00770595" w:rsidP="004F570D"/>
    <w:p w14:paraId="246DF7BE" w14:textId="77777777" w:rsidR="00490EC7" w:rsidRDefault="00490EC7" w:rsidP="004F570D"/>
    <w:p w14:paraId="29C5EFD1" w14:textId="77777777" w:rsidR="00490EC7" w:rsidRDefault="00490EC7" w:rsidP="004F570D">
      <w:pPr>
        <w:rPr>
          <w:b/>
          <w:sz w:val="28"/>
          <w:szCs w:val="28"/>
        </w:rPr>
      </w:pPr>
    </w:p>
    <w:p w14:paraId="298DFCD2" w14:textId="77777777" w:rsidR="00490EC7" w:rsidRDefault="00490EC7" w:rsidP="004F570D">
      <w:pPr>
        <w:rPr>
          <w:b/>
          <w:sz w:val="28"/>
          <w:szCs w:val="28"/>
        </w:rPr>
      </w:pPr>
    </w:p>
    <w:p w14:paraId="4728BA3D" w14:textId="77777777" w:rsidR="00490EC7" w:rsidRPr="00420E5F" w:rsidRDefault="00E44FCA" w:rsidP="004F570D">
      <w:pPr>
        <w:rPr>
          <w:b/>
          <w:color w:val="FFFFFF" w:themeColor="background1"/>
          <w:sz w:val="28"/>
          <w:szCs w:val="28"/>
        </w:rPr>
      </w:pPr>
      <w:hyperlink r:id="rId15" w:history="1">
        <w:r w:rsidR="00420E5F" w:rsidRPr="00420E5F">
          <w:rPr>
            <w:rStyle w:val="Kpr"/>
            <w:b/>
            <w:color w:val="FFFFFF" w:themeColor="background1"/>
            <w:sz w:val="28"/>
            <w:szCs w:val="28"/>
          </w:rPr>
          <w:t>https://www.sorubak.com</w:t>
        </w:r>
      </w:hyperlink>
      <w:r w:rsidR="00420E5F" w:rsidRPr="00420E5F">
        <w:rPr>
          <w:b/>
          <w:color w:val="FFFFFF" w:themeColor="background1"/>
          <w:sz w:val="28"/>
          <w:szCs w:val="28"/>
        </w:rPr>
        <w:t xml:space="preserve"> </w:t>
      </w:r>
    </w:p>
    <w:p w14:paraId="007D879D" w14:textId="77777777" w:rsidR="00490EC7" w:rsidRDefault="00490EC7" w:rsidP="004F570D">
      <w:pPr>
        <w:rPr>
          <w:b/>
          <w:sz w:val="28"/>
          <w:szCs w:val="28"/>
        </w:rPr>
      </w:pPr>
    </w:p>
    <w:p w14:paraId="6AC83027" w14:textId="77777777" w:rsidR="004321B8" w:rsidRDefault="004321B8" w:rsidP="004F570D">
      <w:pPr>
        <w:rPr>
          <w:b/>
          <w:sz w:val="28"/>
          <w:szCs w:val="28"/>
        </w:rPr>
      </w:pPr>
    </w:p>
    <w:p w14:paraId="1CEC4920" w14:textId="77777777" w:rsidR="00490EC7" w:rsidRDefault="00490EC7" w:rsidP="004F570D">
      <w:pPr>
        <w:rPr>
          <w:b/>
          <w:sz w:val="28"/>
          <w:szCs w:val="28"/>
        </w:rPr>
      </w:pPr>
    </w:p>
    <w:p w14:paraId="2FBE0081" w14:textId="77777777" w:rsidR="00490EC7" w:rsidRDefault="008D2BFB" w:rsidP="004F570D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5B9FD0D8" wp14:editId="1D1BC982">
            <wp:extent cx="3143250" cy="57150"/>
            <wp:effectExtent l="19050" t="0" r="0" b="0"/>
            <wp:docPr id="12" name="Resim 12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263154" w14:textId="77777777" w:rsidR="00F77A3E" w:rsidRDefault="00F77A3E" w:rsidP="00091040">
      <w:pPr>
        <w:rPr>
          <w:b/>
          <w:sz w:val="28"/>
          <w:szCs w:val="28"/>
        </w:rPr>
      </w:pPr>
    </w:p>
    <w:p w14:paraId="7F3F1C88" w14:textId="77777777" w:rsidR="00091040" w:rsidRPr="004119A7" w:rsidRDefault="000A14A6" w:rsidP="00091040">
      <w:pPr>
        <w:rPr>
          <w:rFonts w:ascii="Arial" w:hAnsi="Arial" w:cs="Arial"/>
          <w:sz w:val="22"/>
          <w:szCs w:val="22"/>
        </w:rPr>
      </w:pPr>
      <w:r>
        <w:rPr>
          <w:b/>
          <w:sz w:val="28"/>
          <w:szCs w:val="28"/>
        </w:rPr>
        <w:t>11.</w:t>
      </w:r>
      <w:r w:rsidR="00490EC7" w:rsidRPr="00C26383">
        <w:rPr>
          <w:b/>
          <w:sz w:val="28"/>
          <w:szCs w:val="28"/>
        </w:rPr>
        <w:t>)</w:t>
      </w:r>
      <w:r w:rsidR="00091040">
        <w:rPr>
          <w:b/>
          <w:sz w:val="28"/>
          <w:szCs w:val="28"/>
        </w:rPr>
        <w:t xml:space="preserve"> </w:t>
      </w:r>
      <w:r w:rsidR="00091040">
        <w:t xml:space="preserve"> </w:t>
      </w:r>
      <w:r w:rsidR="00F77A3E" w:rsidRPr="004119A7">
        <w:rPr>
          <w:sz w:val="22"/>
          <w:szCs w:val="22"/>
        </w:rPr>
        <w:t>Ahmet 15 TL’si ile k</w:t>
      </w:r>
      <w:r w:rsidR="008D3A57" w:rsidRPr="004119A7">
        <w:rPr>
          <w:sz w:val="22"/>
          <w:szCs w:val="22"/>
        </w:rPr>
        <w:t>ırtasiyeye gitti. Kırtasiyeden 2,3 TL’ye bir defter, 1,2 TL’ye silgi, 4,4</w:t>
      </w:r>
      <w:r w:rsidR="00F77A3E" w:rsidRPr="004119A7">
        <w:rPr>
          <w:sz w:val="22"/>
          <w:szCs w:val="22"/>
        </w:rPr>
        <w:t xml:space="preserve"> TL’ye kuru boya seti aldığına göre Ahmet’in geriye kaç TL’si kalmıştır?          (10 Puan)</w:t>
      </w:r>
    </w:p>
    <w:p w14:paraId="33369660" w14:textId="77777777" w:rsidR="00490EC7" w:rsidRDefault="00490EC7" w:rsidP="004F570D"/>
    <w:p w14:paraId="5033BC36" w14:textId="77777777" w:rsidR="00F77A3E" w:rsidRDefault="00F77A3E" w:rsidP="004F570D"/>
    <w:p w14:paraId="6BC84D90" w14:textId="77777777" w:rsidR="00F77A3E" w:rsidRDefault="00F77A3E" w:rsidP="004F570D"/>
    <w:p w14:paraId="7E54875E" w14:textId="77777777" w:rsidR="00F77A3E" w:rsidRDefault="00F77A3E" w:rsidP="004F570D"/>
    <w:p w14:paraId="0BDA1D4F" w14:textId="77777777" w:rsidR="00F77A3E" w:rsidRDefault="00F77A3E" w:rsidP="004F570D"/>
    <w:p w14:paraId="49A3126D" w14:textId="77777777" w:rsidR="00F77A3E" w:rsidRDefault="00F77A3E" w:rsidP="004F570D"/>
    <w:p w14:paraId="1006B851" w14:textId="77777777" w:rsidR="00F77A3E" w:rsidRDefault="00F77A3E" w:rsidP="004F570D"/>
    <w:p w14:paraId="6CD9B14C" w14:textId="77777777" w:rsidR="00F77A3E" w:rsidRDefault="00F77A3E" w:rsidP="004F570D"/>
    <w:p w14:paraId="7673A173" w14:textId="77777777" w:rsidR="00F77A3E" w:rsidRDefault="00F77A3E" w:rsidP="004F570D"/>
    <w:p w14:paraId="4D05A7E5" w14:textId="77777777" w:rsidR="00F77A3E" w:rsidRDefault="00F77A3E" w:rsidP="004F570D"/>
    <w:p w14:paraId="6D06E46A" w14:textId="77777777" w:rsidR="00490EC7" w:rsidRDefault="008D2BFB" w:rsidP="004F570D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4E0E4E4D" wp14:editId="15DEC428">
            <wp:extent cx="3143250" cy="57150"/>
            <wp:effectExtent l="19050" t="0" r="0" b="0"/>
            <wp:docPr id="13" name="Resim 13" descr="BD2137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BD21370_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C75A9C0" w14:textId="77777777" w:rsidR="00091040" w:rsidRDefault="00091040" w:rsidP="004F570D"/>
    <w:p w14:paraId="08FDEC51" w14:textId="0D1D3B22" w:rsidR="004119A7" w:rsidRPr="00A06E16" w:rsidRDefault="004119A7" w:rsidP="004119A7">
      <w:pPr>
        <w:rPr>
          <w:rFonts w:ascii="Calibri" w:hAnsi="Calibri"/>
          <w:b/>
          <w:bCs/>
          <w:sz w:val="20"/>
          <w:szCs w:val="20"/>
        </w:rPr>
      </w:pPr>
      <w:r>
        <w:rPr>
          <w:rFonts w:ascii="Calibri" w:hAnsi="Calibri"/>
          <w:b/>
          <w:bCs/>
          <w:sz w:val="20"/>
          <w:szCs w:val="20"/>
        </w:rPr>
        <w:t xml:space="preserve">NOT: Her sorunun puan değeri yanında belirtilmiştir </w:t>
      </w:r>
      <w:r w:rsidRPr="00B529D6">
        <w:rPr>
          <w:rFonts w:ascii="Calibri" w:hAnsi="Calibri"/>
          <w:b/>
          <w:bCs/>
          <w:sz w:val="20"/>
          <w:szCs w:val="20"/>
        </w:rPr>
        <w:t>ve süre 40 dakikadır…</w:t>
      </w:r>
      <w:r w:rsidRPr="00B529D6">
        <w:rPr>
          <w:rFonts w:ascii="Calibri" w:hAnsi="Calibri"/>
          <w:sz w:val="20"/>
          <w:szCs w:val="20"/>
        </w:rPr>
        <w:t xml:space="preserve">  </w:t>
      </w:r>
      <w:r w:rsidRPr="00B529D6">
        <w:rPr>
          <w:rFonts w:ascii="Calibri" w:hAnsi="Calibri"/>
          <w:b/>
          <w:sz w:val="20"/>
          <w:szCs w:val="20"/>
        </w:rPr>
        <w:t xml:space="preserve">      </w:t>
      </w:r>
    </w:p>
    <w:p w14:paraId="105F906F" w14:textId="77777777" w:rsidR="004119A7" w:rsidRPr="00B529D6" w:rsidRDefault="004119A7" w:rsidP="004119A7">
      <w:pPr>
        <w:rPr>
          <w:rFonts w:ascii="Calibri" w:hAnsi="Calibri"/>
          <w:sz w:val="20"/>
          <w:szCs w:val="20"/>
        </w:rPr>
      </w:pPr>
      <w:r w:rsidRPr="00B529D6">
        <w:rPr>
          <w:rFonts w:ascii="Calibri" w:hAnsi="Calibri"/>
          <w:b/>
          <w:sz w:val="20"/>
          <w:szCs w:val="20"/>
        </w:rPr>
        <w:t xml:space="preserve">                    </w:t>
      </w:r>
      <w:r>
        <w:rPr>
          <w:rFonts w:ascii="Calibri" w:hAnsi="Calibri"/>
          <w:b/>
          <w:sz w:val="20"/>
          <w:szCs w:val="20"/>
        </w:rPr>
        <w:t xml:space="preserve">                                      </w:t>
      </w:r>
      <w:r w:rsidRPr="00B529D6">
        <w:rPr>
          <w:rFonts w:ascii="Calibri" w:hAnsi="Calibri"/>
          <w:b/>
          <w:sz w:val="20"/>
          <w:szCs w:val="20"/>
        </w:rPr>
        <w:t xml:space="preserve">  </w:t>
      </w:r>
      <w:r>
        <w:rPr>
          <w:rFonts w:ascii="Calibri" w:hAnsi="Calibri"/>
          <w:b/>
          <w:sz w:val="20"/>
          <w:szCs w:val="20"/>
        </w:rPr>
        <w:t xml:space="preserve">     Başarılar dilerim</w:t>
      </w:r>
      <w:r w:rsidRPr="00B529D6">
        <w:rPr>
          <w:rFonts w:ascii="Calibri" w:hAnsi="Calibri"/>
          <w:b/>
          <w:sz w:val="20"/>
          <w:szCs w:val="20"/>
        </w:rPr>
        <w:t>…</w:t>
      </w:r>
      <w:r w:rsidRPr="00A06E16">
        <w:rPr>
          <w:rFonts w:ascii="Verdana" w:hAnsi="Verdana"/>
          <w:b/>
          <w:noProof/>
          <w:sz w:val="20"/>
          <w:szCs w:val="20"/>
        </w:rPr>
        <w:t xml:space="preserve"> </w:t>
      </w:r>
      <w:r w:rsidRPr="00A06E16">
        <w:rPr>
          <w:rFonts w:ascii="Verdana" w:hAnsi="Verdana"/>
          <w:b/>
          <w:noProof/>
          <w:sz w:val="20"/>
          <w:szCs w:val="20"/>
        </w:rPr>
        <w:drawing>
          <wp:inline distT="0" distB="0" distL="0" distR="0" wp14:anchorId="1E17E064" wp14:editId="1508161A">
            <wp:extent cx="257175" cy="342900"/>
            <wp:effectExtent l="19050" t="0" r="9525" b="0"/>
            <wp:docPr id="32" name="Resim 5" descr="oykul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oykuler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D349DDC" w14:textId="77777777" w:rsidR="004119A7" w:rsidRDefault="004119A7" w:rsidP="004119A7">
      <w:r>
        <w:rPr>
          <w:rFonts w:ascii="Monotype Corsiva" w:hAnsi="Monotype Corsiva"/>
          <w:b/>
          <w:i/>
        </w:rPr>
        <w:t xml:space="preserve">     </w:t>
      </w:r>
      <w:r>
        <w:rPr>
          <w:rFonts w:ascii="Monotype Corsiva" w:hAnsi="Monotype Corsiva"/>
          <w:b/>
          <w:i/>
        </w:rPr>
        <w:tab/>
      </w:r>
      <w:r>
        <w:rPr>
          <w:rFonts w:ascii="Monotype Corsiva" w:hAnsi="Monotype Corsiva"/>
          <w:b/>
          <w:i/>
        </w:rPr>
        <w:tab/>
      </w:r>
      <w:r>
        <w:rPr>
          <w:rFonts w:ascii="Monotype Corsiva" w:hAnsi="Monotype Corsiva"/>
          <w:b/>
          <w:i/>
        </w:rPr>
        <w:tab/>
        <w:t xml:space="preserve">                Macide ÖZATA</w:t>
      </w:r>
    </w:p>
    <w:p w14:paraId="2698C8DB" w14:textId="77777777" w:rsidR="004F570D" w:rsidRPr="00003CF8" w:rsidRDefault="004119A7" w:rsidP="004119A7">
      <w:pPr>
        <w:rPr>
          <w:rFonts w:ascii="Courier New" w:hAnsi="Courier New" w:cs="Courier New"/>
          <w:b/>
          <w:i/>
        </w:rPr>
      </w:pPr>
      <w:r>
        <w:rPr>
          <w:rFonts w:ascii="Courier New" w:hAnsi="Courier New" w:cs="Courier New"/>
          <w:b/>
          <w:i/>
          <w:noProof/>
        </w:rPr>
        <w:drawing>
          <wp:anchor distT="0" distB="0" distL="114300" distR="114300" simplePos="0" relativeHeight="251657728" behindDoc="0" locked="0" layoutInCell="1" allowOverlap="1" wp14:anchorId="724498A4" wp14:editId="4CA0CA6E">
            <wp:simplePos x="0" y="0"/>
            <wp:positionH relativeFrom="column">
              <wp:posOffset>171450</wp:posOffset>
            </wp:positionH>
            <wp:positionV relativeFrom="paragraph">
              <wp:posOffset>90805</wp:posOffset>
            </wp:positionV>
            <wp:extent cx="1343025" cy="1552575"/>
            <wp:effectExtent l="0" t="0" r="0" b="0"/>
            <wp:wrapSquare wrapText="bothSides"/>
            <wp:docPr id="30" name="Resim 489" descr="face_question_ma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 descr="face_question_mark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4F570D" w:rsidRPr="00003CF8" w:rsidSect="002805C2">
      <w:type w:val="continuous"/>
      <w:pgSz w:w="11906" w:h="16838"/>
      <w:pgMar w:top="720" w:right="720" w:bottom="720" w:left="720" w:header="709" w:footer="709" w:gutter="0"/>
      <w:cols w:num="2" w:sep="1" w:space="708" w:equalWidth="0">
        <w:col w:w="4776" w:space="444"/>
        <w:col w:w="5246"/>
      </w:cols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C71C46" w14:textId="77777777" w:rsidR="00E44FCA" w:rsidRDefault="00E44FCA" w:rsidP="002805C2">
      <w:r>
        <w:separator/>
      </w:r>
    </w:p>
  </w:endnote>
  <w:endnote w:type="continuationSeparator" w:id="0">
    <w:p w14:paraId="749D37DD" w14:textId="77777777" w:rsidR="00E44FCA" w:rsidRDefault="00E44FCA" w:rsidP="002805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A2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BBFBF26" w14:textId="77777777" w:rsidR="00E44FCA" w:rsidRDefault="00E44FCA" w:rsidP="002805C2">
      <w:r>
        <w:separator/>
      </w:r>
    </w:p>
  </w:footnote>
  <w:footnote w:type="continuationSeparator" w:id="0">
    <w:p w14:paraId="3EB4A35A" w14:textId="77777777" w:rsidR="00E44FCA" w:rsidRDefault="00E44FCA" w:rsidP="002805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0" type="#_x0000_t75" style="width:2.25pt;height:2.25pt" o:bullet="t">
        <v:imagedata r:id="rId1" o:title=""/>
      </v:shape>
    </w:pict>
  </w:numPicBullet>
  <w:numPicBullet w:numPicBulletId="1">
    <w:pict>
      <v:shape id="_x0000_i1061" type="#_x0000_t75" style="width:11.25pt;height:11.25pt" o:bullet="t">
        <v:imagedata r:id="rId2" o:title="BD21518_"/>
      </v:shape>
    </w:pict>
  </w:numPicBullet>
  <w:abstractNum w:abstractNumId="0" w15:restartNumberingAfterBreak="0">
    <w:nsid w:val="01DC0628"/>
    <w:multiLevelType w:val="hybridMultilevel"/>
    <w:tmpl w:val="C1766D3E"/>
    <w:lvl w:ilvl="0" w:tplc="041F0011">
      <w:start w:val="6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1732A2"/>
    <w:multiLevelType w:val="hybridMultilevel"/>
    <w:tmpl w:val="1518BE5C"/>
    <w:lvl w:ilvl="0" w:tplc="72CEE62E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  <w:sz w:val="28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" w15:restartNumberingAfterBreak="0">
    <w:nsid w:val="044D32F2"/>
    <w:multiLevelType w:val="hybridMultilevel"/>
    <w:tmpl w:val="3EDABF50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82C3C8A"/>
    <w:multiLevelType w:val="hybridMultilevel"/>
    <w:tmpl w:val="9B0A3BB0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AD2E65"/>
    <w:multiLevelType w:val="hybridMultilevel"/>
    <w:tmpl w:val="BBC624F2"/>
    <w:lvl w:ilvl="0" w:tplc="A6C8F0FA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1F0019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37E7228"/>
    <w:multiLevelType w:val="hybridMultilevel"/>
    <w:tmpl w:val="87BC9DC0"/>
    <w:lvl w:ilvl="0" w:tplc="4AEE15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4757D72"/>
    <w:multiLevelType w:val="hybridMultilevel"/>
    <w:tmpl w:val="3A5E8E94"/>
    <w:lvl w:ilvl="0" w:tplc="25963E28">
      <w:start w:val="1"/>
      <w:numFmt w:val="bullet"/>
      <w:lvlText w:val=""/>
      <w:lvlPicBulletId w:val="1"/>
      <w:lvlJc w:val="left"/>
      <w:pPr>
        <w:tabs>
          <w:tab w:val="num" w:pos="0"/>
        </w:tabs>
        <w:ind w:left="0" w:firstLine="0"/>
      </w:pPr>
      <w:rPr>
        <w:rFonts w:ascii="Symbol" w:hAnsi="Symbol" w:hint="default"/>
        <w:color w:val="auto"/>
        <w:sz w:val="32"/>
        <w:szCs w:val="32"/>
      </w:rPr>
    </w:lvl>
    <w:lvl w:ilvl="1" w:tplc="75BC33F6">
      <w:start w:val="1"/>
      <w:numFmt w:val="decimal"/>
      <w:lvlText w:val="S-%2)"/>
      <w:lvlJc w:val="left"/>
      <w:pPr>
        <w:tabs>
          <w:tab w:val="num" w:pos="180"/>
        </w:tabs>
        <w:ind w:left="180" w:firstLine="0"/>
      </w:pPr>
      <w:rPr>
        <w:rFonts w:hint="default"/>
        <w:b/>
        <w:color w:val="auto"/>
        <w:sz w:val="18"/>
        <w:szCs w:val="18"/>
      </w:rPr>
    </w:lvl>
    <w:lvl w:ilvl="2" w:tplc="041F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0E82B7E"/>
    <w:multiLevelType w:val="singleLevel"/>
    <w:tmpl w:val="041F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219B68C9"/>
    <w:multiLevelType w:val="hybridMultilevel"/>
    <w:tmpl w:val="9202C0C4"/>
    <w:lvl w:ilvl="0" w:tplc="AA1A275C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24265FB"/>
    <w:multiLevelType w:val="hybridMultilevel"/>
    <w:tmpl w:val="BF70B9C0"/>
    <w:lvl w:ilvl="0" w:tplc="B1D0250C">
      <w:start w:val="19"/>
      <w:numFmt w:val="decimal"/>
      <w:lvlText w:val="%1)"/>
      <w:lvlJc w:val="left"/>
      <w:pPr>
        <w:tabs>
          <w:tab w:val="num" w:pos="1215"/>
        </w:tabs>
        <w:ind w:left="1215" w:hanging="85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65D7745"/>
    <w:multiLevelType w:val="singleLevel"/>
    <w:tmpl w:val="CA3AA214"/>
    <w:lvl w:ilvl="0">
      <w:start w:val="1"/>
      <w:numFmt w:val="decimal"/>
      <w:lvlText w:val="%1)"/>
      <w:lvlJc w:val="left"/>
      <w:pPr>
        <w:tabs>
          <w:tab w:val="num" w:pos="495"/>
        </w:tabs>
        <w:ind w:left="495" w:hanging="495"/>
      </w:pPr>
      <w:rPr>
        <w:rFonts w:hint="default"/>
      </w:rPr>
    </w:lvl>
  </w:abstractNum>
  <w:abstractNum w:abstractNumId="11" w15:restartNumberingAfterBreak="0">
    <w:nsid w:val="28FA2D2F"/>
    <w:multiLevelType w:val="hybridMultilevel"/>
    <w:tmpl w:val="B09E28AE"/>
    <w:lvl w:ilvl="0" w:tplc="FC9C765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i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BE77081"/>
    <w:multiLevelType w:val="hybridMultilevel"/>
    <w:tmpl w:val="B908FFBE"/>
    <w:lvl w:ilvl="0" w:tplc="041F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F190D7B"/>
    <w:multiLevelType w:val="hybridMultilevel"/>
    <w:tmpl w:val="C82CD7F2"/>
    <w:lvl w:ilvl="0" w:tplc="FE022D38">
      <w:start w:val="1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97207C7"/>
    <w:multiLevelType w:val="hybridMultilevel"/>
    <w:tmpl w:val="3B2EA062"/>
    <w:lvl w:ilvl="0" w:tplc="480A282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A5A3A2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080626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2FC6D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CE8C62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C10EF6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B4A58D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52269A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C068D3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 w15:restartNumberingAfterBreak="0">
    <w:nsid w:val="406E0D4D"/>
    <w:multiLevelType w:val="hybridMultilevel"/>
    <w:tmpl w:val="EC9A5476"/>
    <w:lvl w:ilvl="0" w:tplc="041F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15F1DEA"/>
    <w:multiLevelType w:val="hybridMultilevel"/>
    <w:tmpl w:val="2C3AFF72"/>
    <w:lvl w:ilvl="0" w:tplc="041F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9640B2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5E08C6CA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79A2162"/>
    <w:multiLevelType w:val="hybridMultilevel"/>
    <w:tmpl w:val="79704BD6"/>
    <w:lvl w:ilvl="0" w:tplc="0024ADFE">
      <w:start w:val="1"/>
      <w:numFmt w:val="decimal"/>
      <w:lvlText w:val="%1)"/>
      <w:lvlJc w:val="left"/>
      <w:pPr>
        <w:tabs>
          <w:tab w:val="num" w:pos="0"/>
        </w:tabs>
        <w:ind w:left="0" w:firstLine="0"/>
      </w:pPr>
      <w:rPr>
        <w:rFonts w:ascii="Comic Sans MS" w:hAnsi="Comic Sans MS" w:hint="default"/>
        <w:b/>
        <w:i w:val="0"/>
        <w:sz w:val="20"/>
        <w:szCs w:val="20"/>
      </w:rPr>
    </w:lvl>
    <w:lvl w:ilvl="1" w:tplc="DAF44F50">
      <w:start w:val="1"/>
      <w:numFmt w:val="upp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sz w:val="20"/>
        <w:szCs w:val="20"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92E24F3"/>
    <w:multiLevelType w:val="hybridMultilevel"/>
    <w:tmpl w:val="B360F606"/>
    <w:lvl w:ilvl="0" w:tplc="57164B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B7A98"/>
    <w:multiLevelType w:val="hybridMultilevel"/>
    <w:tmpl w:val="44A00A34"/>
    <w:lvl w:ilvl="0" w:tplc="8B48D9F6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/>
      </w:r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6780175"/>
    <w:multiLevelType w:val="singleLevel"/>
    <w:tmpl w:val="041F0011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D8189E"/>
    <w:multiLevelType w:val="hybridMultilevel"/>
    <w:tmpl w:val="6EC026B6"/>
    <w:lvl w:ilvl="0" w:tplc="77E2926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F77279C"/>
    <w:multiLevelType w:val="hybridMultilevel"/>
    <w:tmpl w:val="C2E8EF06"/>
    <w:lvl w:ilvl="0" w:tplc="4EEC183A">
      <w:start w:val="6"/>
      <w:numFmt w:val="decimal"/>
      <w:lvlText w:val="%1."/>
      <w:lvlJc w:val="left"/>
      <w:pPr>
        <w:tabs>
          <w:tab w:val="num" w:pos="870"/>
        </w:tabs>
        <w:ind w:left="870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92E5031"/>
    <w:multiLevelType w:val="hybridMultilevel"/>
    <w:tmpl w:val="D540AA96"/>
    <w:lvl w:ilvl="0" w:tplc="8A44CC64">
      <w:start w:val="7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FB005BF"/>
    <w:multiLevelType w:val="hybridMultilevel"/>
    <w:tmpl w:val="15DA98A6"/>
    <w:lvl w:ilvl="0" w:tplc="B4D4DDAA">
      <w:start w:val="6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  <w:i/>
        <w:sz w:val="24"/>
        <w:szCs w:val="24"/>
      </w:rPr>
    </w:lvl>
    <w:lvl w:ilvl="1" w:tplc="4EEC4B8A">
      <w:start w:val="1"/>
      <w:numFmt w:val="upp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i/>
        <w:sz w:val="24"/>
        <w:szCs w:val="24"/>
      </w:rPr>
    </w:lvl>
    <w:lvl w:ilvl="2" w:tplc="041F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4511A73"/>
    <w:multiLevelType w:val="hybridMultilevel"/>
    <w:tmpl w:val="6024D5AE"/>
    <w:lvl w:ilvl="0" w:tplc="041F0011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1"/>
  </w:num>
  <w:num w:numId="3">
    <w:abstractNumId w:val="20"/>
  </w:num>
  <w:num w:numId="4">
    <w:abstractNumId w:val="13"/>
  </w:num>
  <w:num w:numId="5">
    <w:abstractNumId w:val="10"/>
  </w:num>
  <w:num w:numId="6">
    <w:abstractNumId w:val="9"/>
  </w:num>
  <w:num w:numId="7">
    <w:abstractNumId w:val="14"/>
  </w:num>
  <w:num w:numId="8">
    <w:abstractNumId w:val="12"/>
  </w:num>
  <w:num w:numId="9">
    <w:abstractNumId w:val="5"/>
  </w:num>
  <w:num w:numId="10">
    <w:abstractNumId w:val="11"/>
  </w:num>
  <w:num w:numId="11">
    <w:abstractNumId w:val="24"/>
  </w:num>
  <w:num w:numId="12">
    <w:abstractNumId w:val="6"/>
  </w:num>
  <w:num w:numId="13">
    <w:abstractNumId w:val="16"/>
  </w:num>
  <w:num w:numId="14">
    <w:abstractNumId w:val="22"/>
  </w:num>
  <w:num w:numId="15">
    <w:abstractNumId w:val="8"/>
  </w:num>
  <w:num w:numId="16">
    <w:abstractNumId w:val="19"/>
  </w:num>
  <w:num w:numId="17">
    <w:abstractNumId w:val="2"/>
  </w:num>
  <w:num w:numId="18">
    <w:abstractNumId w:val="3"/>
  </w:num>
  <w:num w:numId="19">
    <w:abstractNumId w:val="15"/>
  </w:num>
  <w:num w:numId="20">
    <w:abstractNumId w:val="1"/>
  </w:num>
  <w:num w:numId="21">
    <w:abstractNumId w:val="25"/>
  </w:num>
  <w:num w:numId="22">
    <w:abstractNumId w:val="23"/>
  </w:num>
  <w:num w:numId="23">
    <w:abstractNumId w:val="17"/>
  </w:num>
  <w:num w:numId="24">
    <w:abstractNumId w:val="4"/>
  </w:num>
  <w:num w:numId="25">
    <w:abstractNumId w:val="18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7A94"/>
    <w:rsid w:val="00003CF8"/>
    <w:rsid w:val="00023257"/>
    <w:rsid w:val="000235AC"/>
    <w:rsid w:val="00023A63"/>
    <w:rsid w:val="000278BF"/>
    <w:rsid w:val="00030CC0"/>
    <w:rsid w:val="000341EA"/>
    <w:rsid w:val="00046F42"/>
    <w:rsid w:val="000739F1"/>
    <w:rsid w:val="00074BB0"/>
    <w:rsid w:val="00091040"/>
    <w:rsid w:val="000A14A6"/>
    <w:rsid w:val="000A2153"/>
    <w:rsid w:val="000A636A"/>
    <w:rsid w:val="000B6953"/>
    <w:rsid w:val="000C2B24"/>
    <w:rsid w:val="00106520"/>
    <w:rsid w:val="0011274D"/>
    <w:rsid w:val="001470A4"/>
    <w:rsid w:val="00150ED1"/>
    <w:rsid w:val="0015310E"/>
    <w:rsid w:val="00171339"/>
    <w:rsid w:val="0017462E"/>
    <w:rsid w:val="001921CD"/>
    <w:rsid w:val="00194959"/>
    <w:rsid w:val="00194F66"/>
    <w:rsid w:val="001B6F43"/>
    <w:rsid w:val="001C121E"/>
    <w:rsid w:val="001E1427"/>
    <w:rsid w:val="001E5902"/>
    <w:rsid w:val="001E62FC"/>
    <w:rsid w:val="001F0CCB"/>
    <w:rsid w:val="001F7605"/>
    <w:rsid w:val="002376A2"/>
    <w:rsid w:val="00243803"/>
    <w:rsid w:val="002608C4"/>
    <w:rsid w:val="00275B12"/>
    <w:rsid w:val="002805C2"/>
    <w:rsid w:val="00295405"/>
    <w:rsid w:val="002A2887"/>
    <w:rsid w:val="002A6A3B"/>
    <w:rsid w:val="002B7898"/>
    <w:rsid w:val="002F3F23"/>
    <w:rsid w:val="00300428"/>
    <w:rsid w:val="00303AB6"/>
    <w:rsid w:val="003076F5"/>
    <w:rsid w:val="00307C53"/>
    <w:rsid w:val="003250CC"/>
    <w:rsid w:val="00341401"/>
    <w:rsid w:val="00384508"/>
    <w:rsid w:val="00395CD1"/>
    <w:rsid w:val="003A0AB5"/>
    <w:rsid w:val="003A1B8D"/>
    <w:rsid w:val="003B5AC5"/>
    <w:rsid w:val="003C3514"/>
    <w:rsid w:val="003D2604"/>
    <w:rsid w:val="003D2D63"/>
    <w:rsid w:val="003D4A52"/>
    <w:rsid w:val="003F1406"/>
    <w:rsid w:val="003F1D81"/>
    <w:rsid w:val="003F2666"/>
    <w:rsid w:val="00404DEB"/>
    <w:rsid w:val="0041085D"/>
    <w:rsid w:val="004119A7"/>
    <w:rsid w:val="00420E5F"/>
    <w:rsid w:val="004321B8"/>
    <w:rsid w:val="0044772E"/>
    <w:rsid w:val="00466E0E"/>
    <w:rsid w:val="0047782B"/>
    <w:rsid w:val="00490EC7"/>
    <w:rsid w:val="004A3DCD"/>
    <w:rsid w:val="004B0818"/>
    <w:rsid w:val="004B1440"/>
    <w:rsid w:val="004E0EFD"/>
    <w:rsid w:val="004F570D"/>
    <w:rsid w:val="005101E9"/>
    <w:rsid w:val="00510BD6"/>
    <w:rsid w:val="00512E3A"/>
    <w:rsid w:val="00530404"/>
    <w:rsid w:val="00535828"/>
    <w:rsid w:val="00550202"/>
    <w:rsid w:val="0055703A"/>
    <w:rsid w:val="0056035A"/>
    <w:rsid w:val="00571E28"/>
    <w:rsid w:val="00583335"/>
    <w:rsid w:val="0058571C"/>
    <w:rsid w:val="0059592B"/>
    <w:rsid w:val="005C1DBC"/>
    <w:rsid w:val="005C47D1"/>
    <w:rsid w:val="005D574C"/>
    <w:rsid w:val="005D7CED"/>
    <w:rsid w:val="00602866"/>
    <w:rsid w:val="00616AC2"/>
    <w:rsid w:val="00634B65"/>
    <w:rsid w:val="00644739"/>
    <w:rsid w:val="0065699D"/>
    <w:rsid w:val="0066384C"/>
    <w:rsid w:val="00673417"/>
    <w:rsid w:val="00696739"/>
    <w:rsid w:val="006973D0"/>
    <w:rsid w:val="006D189C"/>
    <w:rsid w:val="006D430F"/>
    <w:rsid w:val="006E05FE"/>
    <w:rsid w:val="006E4081"/>
    <w:rsid w:val="006F21C0"/>
    <w:rsid w:val="00725007"/>
    <w:rsid w:val="00732BC9"/>
    <w:rsid w:val="00737D49"/>
    <w:rsid w:val="007608DA"/>
    <w:rsid w:val="00770595"/>
    <w:rsid w:val="007865B8"/>
    <w:rsid w:val="00794F2D"/>
    <w:rsid w:val="00795B83"/>
    <w:rsid w:val="007E3846"/>
    <w:rsid w:val="007E3CD5"/>
    <w:rsid w:val="007E5A77"/>
    <w:rsid w:val="007E7520"/>
    <w:rsid w:val="007E79E2"/>
    <w:rsid w:val="00810400"/>
    <w:rsid w:val="008143EF"/>
    <w:rsid w:val="0083146C"/>
    <w:rsid w:val="00831BD9"/>
    <w:rsid w:val="00874844"/>
    <w:rsid w:val="00895D84"/>
    <w:rsid w:val="008A3284"/>
    <w:rsid w:val="008B7B66"/>
    <w:rsid w:val="008C2493"/>
    <w:rsid w:val="008D1233"/>
    <w:rsid w:val="008D2BFB"/>
    <w:rsid w:val="008D3A57"/>
    <w:rsid w:val="008E1600"/>
    <w:rsid w:val="008E1938"/>
    <w:rsid w:val="008E5ADF"/>
    <w:rsid w:val="008F348B"/>
    <w:rsid w:val="00935590"/>
    <w:rsid w:val="00946EA6"/>
    <w:rsid w:val="00955979"/>
    <w:rsid w:val="00956283"/>
    <w:rsid w:val="00984244"/>
    <w:rsid w:val="00984BC9"/>
    <w:rsid w:val="009D0795"/>
    <w:rsid w:val="009E3F50"/>
    <w:rsid w:val="009E7395"/>
    <w:rsid w:val="00A22643"/>
    <w:rsid w:val="00A37753"/>
    <w:rsid w:val="00A47F53"/>
    <w:rsid w:val="00A60A1B"/>
    <w:rsid w:val="00A94B49"/>
    <w:rsid w:val="00AB5C4E"/>
    <w:rsid w:val="00AE6B96"/>
    <w:rsid w:val="00B10725"/>
    <w:rsid w:val="00B334F2"/>
    <w:rsid w:val="00B53665"/>
    <w:rsid w:val="00B74AA2"/>
    <w:rsid w:val="00B818AD"/>
    <w:rsid w:val="00B8554F"/>
    <w:rsid w:val="00BB449E"/>
    <w:rsid w:val="00BB55BD"/>
    <w:rsid w:val="00BB7064"/>
    <w:rsid w:val="00BD0838"/>
    <w:rsid w:val="00BF3663"/>
    <w:rsid w:val="00C26383"/>
    <w:rsid w:val="00C75921"/>
    <w:rsid w:val="00D22857"/>
    <w:rsid w:val="00D56D32"/>
    <w:rsid w:val="00D669FE"/>
    <w:rsid w:val="00DA023C"/>
    <w:rsid w:val="00DB203B"/>
    <w:rsid w:val="00DC64AE"/>
    <w:rsid w:val="00DE1499"/>
    <w:rsid w:val="00DF06BE"/>
    <w:rsid w:val="00E14CF9"/>
    <w:rsid w:val="00E21F45"/>
    <w:rsid w:val="00E44FCA"/>
    <w:rsid w:val="00E46AC1"/>
    <w:rsid w:val="00E55CC2"/>
    <w:rsid w:val="00E65B65"/>
    <w:rsid w:val="00E74EEC"/>
    <w:rsid w:val="00E75B7D"/>
    <w:rsid w:val="00E9593F"/>
    <w:rsid w:val="00E97838"/>
    <w:rsid w:val="00EB468D"/>
    <w:rsid w:val="00EB5A57"/>
    <w:rsid w:val="00EC4480"/>
    <w:rsid w:val="00ED4755"/>
    <w:rsid w:val="00F006CF"/>
    <w:rsid w:val="00F018E0"/>
    <w:rsid w:val="00F1453E"/>
    <w:rsid w:val="00F23DEB"/>
    <w:rsid w:val="00F313E1"/>
    <w:rsid w:val="00F52ABD"/>
    <w:rsid w:val="00F77A3E"/>
    <w:rsid w:val="00F77A94"/>
    <w:rsid w:val="00F81F22"/>
    <w:rsid w:val="00F974F3"/>
    <w:rsid w:val="00FA66E3"/>
    <w:rsid w:val="00FB14AF"/>
    <w:rsid w:val="00FC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67"/>
    <o:shapelayout v:ext="edit">
      <o:idmap v:ext="edit" data="1"/>
    </o:shapelayout>
  </w:shapeDefaults>
  <w:decimalSymbol w:val=","/>
  <w:listSeparator w:val=";"/>
  <w14:docId w14:val="50F5AF74"/>
  <w15:docId w15:val="{68EC290A-F560-48BD-BFED-C3E0742E10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66E0E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GvdeMetniGirintisi">
    <w:name w:val="Body Text Indent"/>
    <w:basedOn w:val="Normal"/>
    <w:rsid w:val="00466E0E"/>
    <w:pPr>
      <w:ind w:left="105"/>
      <w:jc w:val="both"/>
    </w:pPr>
    <w:rPr>
      <w:sz w:val="21"/>
    </w:rPr>
  </w:style>
  <w:style w:type="paragraph" w:styleId="GvdeMetni3">
    <w:name w:val="Body Text 3"/>
    <w:basedOn w:val="Normal"/>
    <w:rsid w:val="001F7605"/>
    <w:pPr>
      <w:spacing w:after="120"/>
    </w:pPr>
    <w:rPr>
      <w:sz w:val="16"/>
      <w:szCs w:val="16"/>
    </w:rPr>
  </w:style>
  <w:style w:type="paragraph" w:styleId="stBilgi">
    <w:name w:val="header"/>
    <w:basedOn w:val="Normal"/>
    <w:rsid w:val="00E75B7D"/>
    <w:pPr>
      <w:tabs>
        <w:tab w:val="center" w:pos="4536"/>
        <w:tab w:val="right" w:pos="9072"/>
      </w:tabs>
    </w:pPr>
  </w:style>
  <w:style w:type="paragraph" w:styleId="AralkYok">
    <w:name w:val="No Spacing"/>
    <w:qFormat/>
    <w:rsid w:val="007E3846"/>
    <w:rPr>
      <w:sz w:val="24"/>
      <w:szCs w:val="24"/>
    </w:rPr>
  </w:style>
  <w:style w:type="paragraph" w:styleId="BalonMetni">
    <w:name w:val="Balloon Text"/>
    <w:basedOn w:val="Normal"/>
    <w:link w:val="BalonMetniChar"/>
    <w:rsid w:val="003076F5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3076F5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rsid w:val="003076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ltBilgi">
    <w:name w:val="footer"/>
    <w:basedOn w:val="Normal"/>
    <w:link w:val="AltBilgiChar"/>
    <w:rsid w:val="002805C2"/>
    <w:pPr>
      <w:tabs>
        <w:tab w:val="center" w:pos="4536"/>
        <w:tab w:val="right" w:pos="9072"/>
      </w:tabs>
    </w:pPr>
  </w:style>
  <w:style w:type="character" w:customStyle="1" w:styleId="AltBilgiChar">
    <w:name w:val="Alt Bilgi Char"/>
    <w:basedOn w:val="VarsaylanParagrafYazTipi"/>
    <w:link w:val="AltBilgi"/>
    <w:rsid w:val="002805C2"/>
    <w:rPr>
      <w:sz w:val="24"/>
      <w:szCs w:val="24"/>
    </w:rPr>
  </w:style>
  <w:style w:type="character" w:styleId="Kpr">
    <w:name w:val="Hyperlink"/>
    <w:basedOn w:val="VarsaylanParagrafYazTipi"/>
    <w:uiPriority w:val="99"/>
    <w:unhideWhenUsed/>
    <w:rsid w:val="009E7395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hyperlink" Target="https://www.sorubak.com" TargetMode="External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jpeg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4BC9040-CBD0-487F-9E75-6142AE53B3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Yazılı</vt:lpstr>
    </vt:vector>
  </TitlesOfParts>
  <Manager>https://www.sorubak.com</Manager>
  <Company/>
  <LinksUpToDate>false</LinksUpToDate>
  <CharactersWithSpaces>2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cp:lastPrinted>2011-01-01T14:10:00Z</cp:lastPrinted>
  <dcterms:created xsi:type="dcterms:W3CDTF">2022-01-31T10:17:00Z</dcterms:created>
  <dcterms:modified xsi:type="dcterms:W3CDTF">2022-01-31T10:17:00Z</dcterms:modified>
  <cp:category>https://www.sorubak.com</cp:category>
</cp:coreProperties>
</file>